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9D5443" w14:textId="77777777" w:rsidR="00751406" w:rsidRPr="00C913E2" w:rsidRDefault="00751406" w:rsidP="00751406">
      <w:pPr>
        <w:pStyle w:val="Intro"/>
        <w:spacing w:after="156"/>
        <w:rPr>
          <w:rFonts w:ascii="Times New Roman" w:eastAsiaTheme="minorEastAsia" w:hAnsi="Times New Roman"/>
          <w:lang w:val="en-US" w:eastAsia="zh-CN"/>
        </w:rPr>
      </w:pPr>
    </w:p>
    <w:p w14:paraId="00B6754C" w14:textId="77777777" w:rsidR="00751406" w:rsidRPr="00C913E2" w:rsidRDefault="00751406" w:rsidP="00751406">
      <w:pPr>
        <w:spacing w:after="156"/>
        <w:jc w:val="center"/>
        <w:rPr>
          <w:rFonts w:eastAsiaTheme="minorEastAsia"/>
          <w:sz w:val="32"/>
          <w:szCs w:val="20"/>
          <w:lang w:val="en-US" w:eastAsia="zh-CN"/>
        </w:rPr>
      </w:pPr>
    </w:p>
    <w:p w14:paraId="72BE87E6" w14:textId="77777777" w:rsidR="00751406" w:rsidRPr="00873BF2" w:rsidRDefault="00751406" w:rsidP="00751406">
      <w:pPr>
        <w:spacing w:after="156"/>
        <w:jc w:val="center"/>
        <w:rPr>
          <w:rFonts w:eastAsia="Times New Roman"/>
          <w:b/>
          <w:bCs/>
          <w:i/>
          <w:sz w:val="36"/>
          <w:szCs w:val="20"/>
          <w:lang w:val="en-US" w:eastAsia="en-US"/>
        </w:rPr>
      </w:pPr>
      <w:r w:rsidRPr="00873BF2">
        <w:rPr>
          <w:rFonts w:eastAsia="Times New Roman"/>
          <w:b/>
          <w:bCs/>
          <w:i/>
          <w:sz w:val="36"/>
          <w:szCs w:val="20"/>
          <w:lang w:val="en-US" w:eastAsia="en-US"/>
        </w:rPr>
        <w:t>Supporting Information</w:t>
      </w:r>
      <w:r w:rsidRPr="00873BF2">
        <w:rPr>
          <w:rFonts w:eastAsia="Times New Roman"/>
          <w:b/>
          <w:bCs/>
          <w:i/>
          <w:sz w:val="36"/>
          <w:szCs w:val="20"/>
          <w:lang w:val="en-US" w:eastAsia="en-US"/>
        </w:rPr>
        <w:br/>
      </w:r>
    </w:p>
    <w:p w14:paraId="57B0A587" w14:textId="0A099561" w:rsidR="006066B0" w:rsidRPr="00C913E2" w:rsidRDefault="00C913E2" w:rsidP="006066B0">
      <w:pPr>
        <w:spacing w:before="360" w:after="156" w:line="480" w:lineRule="exact"/>
        <w:jc w:val="center"/>
        <w:rPr>
          <w:rFonts w:eastAsiaTheme="minorEastAsia"/>
          <w:b/>
          <w:sz w:val="32"/>
          <w:szCs w:val="28"/>
          <w:lang w:eastAsia="zh-CN"/>
        </w:rPr>
      </w:pPr>
      <w:r w:rsidRPr="00C913E2">
        <w:rPr>
          <w:rFonts w:eastAsiaTheme="minorEastAsia"/>
          <w:b/>
          <w:sz w:val="32"/>
          <w:szCs w:val="28"/>
          <w:lang w:eastAsia="zh-CN"/>
        </w:rPr>
        <w:t xml:space="preserve">Discovery, synthesis, and anti-cancer activity of </w:t>
      </w:r>
      <w:bookmarkStart w:id="0" w:name="_Hlk225234014"/>
      <w:r w:rsidRPr="00C913E2">
        <w:rPr>
          <w:rFonts w:eastAsiaTheme="minorEastAsia"/>
          <w:b/>
          <w:i/>
          <w:sz w:val="32"/>
          <w:szCs w:val="28"/>
          <w:lang w:eastAsia="zh-CN"/>
        </w:rPr>
        <w:t>N</w:t>
      </w:r>
      <w:r w:rsidRPr="00C913E2">
        <w:rPr>
          <w:rFonts w:eastAsiaTheme="minorEastAsia" w:hint="eastAsia"/>
          <w:b/>
          <w:sz w:val="32"/>
          <w:szCs w:val="28"/>
          <w:lang w:eastAsia="zh-CN"/>
        </w:rPr>
        <w:t>-</w:t>
      </w:r>
      <w:r w:rsidRPr="00C913E2">
        <w:rPr>
          <w:rFonts w:eastAsiaTheme="minorEastAsia"/>
          <w:b/>
          <w:sz w:val="32"/>
          <w:szCs w:val="28"/>
          <w:lang w:eastAsia="zh-CN"/>
        </w:rPr>
        <w:t>CF</w:t>
      </w:r>
      <w:r w:rsidRPr="00C913E2">
        <w:rPr>
          <w:rFonts w:eastAsiaTheme="minorEastAsia"/>
          <w:b/>
          <w:sz w:val="32"/>
          <w:szCs w:val="28"/>
          <w:vertAlign w:val="subscript"/>
          <w:lang w:eastAsia="zh-CN"/>
        </w:rPr>
        <w:t>3</w:t>
      </w:r>
      <w:r w:rsidRPr="00C913E2">
        <w:rPr>
          <w:rFonts w:eastAsiaTheme="minorEastAsia"/>
          <w:b/>
          <w:sz w:val="32"/>
          <w:szCs w:val="28"/>
          <w:lang w:eastAsia="zh-CN"/>
        </w:rPr>
        <w:t>-</w:t>
      </w:r>
      <w:bookmarkStart w:id="1" w:name="_Hlk225154544"/>
      <w:r w:rsidRPr="00C913E2">
        <w:rPr>
          <w:rFonts w:eastAsiaTheme="minorEastAsia"/>
          <w:b/>
          <w:sz w:val="32"/>
          <w:szCs w:val="28"/>
          <w:lang w:eastAsia="zh-CN"/>
        </w:rPr>
        <w:t>benzimidazoles</w:t>
      </w:r>
      <w:bookmarkEnd w:id="0"/>
      <w:bookmarkEnd w:id="1"/>
    </w:p>
    <w:p w14:paraId="3F346F2F" w14:textId="77777777" w:rsidR="006066B0" w:rsidRPr="00C913E2" w:rsidRDefault="006066B0" w:rsidP="004B7E8B">
      <w:pPr>
        <w:spacing w:before="120" w:after="156" w:line="320" w:lineRule="exact"/>
        <w:jc w:val="center"/>
        <w:rPr>
          <w:b/>
          <w:lang w:eastAsia="zh-CN"/>
        </w:rPr>
      </w:pPr>
    </w:p>
    <w:p w14:paraId="59854E44" w14:textId="38D5BE20" w:rsidR="004B7E8B" w:rsidRPr="00C913E2" w:rsidRDefault="00C913E2" w:rsidP="004B7E8B">
      <w:pPr>
        <w:spacing w:before="120" w:after="156" w:line="320" w:lineRule="exact"/>
        <w:jc w:val="center"/>
        <w:rPr>
          <w:b/>
          <w:sz w:val="22"/>
          <w:lang w:val="en-GB"/>
        </w:rPr>
      </w:pPr>
      <w:r w:rsidRPr="001D5F8D">
        <w:rPr>
          <w:szCs w:val="21"/>
        </w:rPr>
        <w:t>Q</w:t>
      </w:r>
      <w:r w:rsidRPr="001D5F8D">
        <w:rPr>
          <w:rFonts w:hint="eastAsia"/>
          <w:szCs w:val="21"/>
        </w:rPr>
        <w:t>i</w:t>
      </w:r>
      <w:r w:rsidRPr="001D5F8D">
        <w:rPr>
          <w:szCs w:val="21"/>
        </w:rPr>
        <w:t>gang Sun</w:t>
      </w:r>
      <w:r w:rsidRPr="001D5F8D">
        <w:rPr>
          <w:szCs w:val="21"/>
          <w:vertAlign w:val="superscript"/>
        </w:rPr>
        <w:t>1,</w:t>
      </w:r>
      <w:r w:rsidRPr="001D5F8D">
        <w:rPr>
          <w:rFonts w:hint="eastAsia"/>
          <w:szCs w:val="21"/>
          <w:vertAlign w:val="superscript"/>
        </w:rPr>
        <w:t>+</w:t>
      </w:r>
      <w:r w:rsidRPr="001D5F8D">
        <w:rPr>
          <w:szCs w:val="21"/>
        </w:rPr>
        <w:t>, Jia-Yi Li</w:t>
      </w:r>
      <w:r w:rsidRPr="001D5F8D">
        <w:rPr>
          <w:szCs w:val="21"/>
          <w:vertAlign w:val="superscript"/>
        </w:rPr>
        <w:t>2</w:t>
      </w:r>
      <w:r w:rsidRPr="001D5F8D">
        <w:rPr>
          <w:rFonts w:hint="eastAsia"/>
          <w:szCs w:val="21"/>
          <w:vertAlign w:val="superscript"/>
        </w:rPr>
        <w:t>,+</w:t>
      </w:r>
      <w:r w:rsidRPr="001D5F8D">
        <w:rPr>
          <w:szCs w:val="21"/>
        </w:rPr>
        <w:t xml:space="preserve">, </w:t>
      </w:r>
      <w:r w:rsidRPr="001D5F8D">
        <w:rPr>
          <w:szCs w:val="21"/>
          <w:shd w:val="clear" w:color="auto" w:fill="FFFFFF"/>
        </w:rPr>
        <w:t>Qing</w:t>
      </w:r>
      <w:r w:rsidRPr="001C22F7">
        <w:rPr>
          <w:rFonts w:hint="eastAsia"/>
          <w:szCs w:val="21"/>
          <w:shd w:val="clear" w:color="auto" w:fill="FFFFFF"/>
        </w:rPr>
        <w:t>j</w:t>
      </w:r>
      <w:r w:rsidRPr="001C22F7">
        <w:rPr>
          <w:szCs w:val="21"/>
          <w:shd w:val="clear" w:color="auto" w:fill="FFFFFF"/>
        </w:rPr>
        <w:t>iang Li</w:t>
      </w:r>
      <w:r>
        <w:rPr>
          <w:szCs w:val="21"/>
          <w:vertAlign w:val="superscript"/>
        </w:rPr>
        <w:t>2</w:t>
      </w:r>
      <w:r w:rsidRPr="001C22F7">
        <w:rPr>
          <w:szCs w:val="21"/>
          <w:vertAlign w:val="superscript"/>
        </w:rPr>
        <w:t>,*</w:t>
      </w:r>
      <w:r w:rsidRPr="001C22F7">
        <w:rPr>
          <w:szCs w:val="21"/>
        </w:rPr>
        <w:t xml:space="preserve"> </w:t>
      </w:r>
      <w:r w:rsidRPr="001C22F7">
        <w:rPr>
          <w:rFonts w:hint="eastAsia"/>
          <w:szCs w:val="21"/>
        </w:rPr>
        <w:t xml:space="preserve">and </w:t>
      </w:r>
      <w:r w:rsidRPr="001C22F7">
        <w:rPr>
          <w:szCs w:val="21"/>
        </w:rPr>
        <w:t>Yu Zhang</w:t>
      </w:r>
      <w:r>
        <w:rPr>
          <w:szCs w:val="21"/>
          <w:vertAlign w:val="superscript"/>
        </w:rPr>
        <w:t>3</w:t>
      </w:r>
      <w:r w:rsidRPr="001C22F7">
        <w:rPr>
          <w:szCs w:val="21"/>
          <w:vertAlign w:val="superscript"/>
        </w:rPr>
        <w:t>,*</w:t>
      </w:r>
    </w:p>
    <w:p w14:paraId="0BDC41A8" w14:textId="77777777" w:rsidR="006066B0" w:rsidRPr="00C913E2" w:rsidRDefault="006066B0" w:rsidP="004B7E8B">
      <w:pPr>
        <w:spacing w:before="120" w:after="156" w:line="320" w:lineRule="exact"/>
        <w:jc w:val="center"/>
        <w:rPr>
          <w:sz w:val="22"/>
          <w:lang w:val="en-GB"/>
        </w:rPr>
      </w:pPr>
    </w:p>
    <w:p w14:paraId="14B4607C" w14:textId="77777777" w:rsidR="00C913E2" w:rsidRPr="00FE5843" w:rsidRDefault="00C913E2" w:rsidP="00C913E2">
      <w:pPr>
        <w:pStyle w:val="BCAuthorAddress"/>
        <w:ind w:firstLineChars="0" w:firstLine="0"/>
        <w:jc w:val="both"/>
        <w:rPr>
          <w:rFonts w:ascii="Times New Roman" w:hAnsi="Times New Roman"/>
          <w:szCs w:val="21"/>
        </w:rPr>
      </w:pPr>
      <w:r w:rsidRPr="0093143B">
        <w:rPr>
          <w:rFonts w:ascii="Times New Roman" w:hAnsi="Times New Roman" w:hint="eastAsia"/>
          <w:szCs w:val="21"/>
          <w:vertAlign w:val="superscript"/>
        </w:rPr>
        <w:t>1</w:t>
      </w:r>
      <w:r w:rsidRPr="0093143B">
        <w:rPr>
          <w:rFonts w:ascii="Times New Roman" w:hAnsi="Times New Roman" w:hint="eastAsia"/>
          <w:szCs w:val="21"/>
        </w:rPr>
        <w:t xml:space="preserve"> </w:t>
      </w:r>
      <w:r w:rsidRPr="00B77A39">
        <w:rPr>
          <w:rFonts w:ascii="Times New Roman" w:hAnsi="Times New Roman"/>
          <w:szCs w:val="21"/>
        </w:rPr>
        <w:t>Department of Hepatobiliary and Pancreatic Surgery</w:t>
      </w:r>
      <w:r>
        <w:rPr>
          <w:rFonts w:ascii="Times New Roman" w:hAnsi="Times New Roman"/>
          <w:szCs w:val="21"/>
        </w:rPr>
        <w:t>,</w:t>
      </w:r>
      <w:r w:rsidRPr="00B77A39">
        <w:rPr>
          <w:rFonts w:ascii="Times New Roman" w:hAnsi="Times New Roman"/>
          <w:szCs w:val="21"/>
        </w:rPr>
        <w:t xml:space="preserve"> </w:t>
      </w:r>
      <w:r w:rsidRPr="00FE5843">
        <w:rPr>
          <w:rFonts w:ascii="Times New Roman" w:hAnsi="Times New Roman"/>
          <w:szCs w:val="21"/>
        </w:rPr>
        <w:t>Hainan General Hospi</w:t>
      </w:r>
      <w:r>
        <w:rPr>
          <w:rFonts w:ascii="Times New Roman" w:hAnsi="Times New Roman"/>
          <w:szCs w:val="21"/>
        </w:rPr>
        <w:t xml:space="preserve">tal, Hainan Affiliated Hospital </w:t>
      </w:r>
      <w:r w:rsidRPr="00FE5843">
        <w:rPr>
          <w:rFonts w:ascii="Times New Roman" w:hAnsi="Times New Roman"/>
          <w:szCs w:val="21"/>
        </w:rPr>
        <w:t>of Hainan Med</w:t>
      </w:r>
      <w:r>
        <w:rPr>
          <w:rFonts w:ascii="Times New Roman" w:hAnsi="Times New Roman"/>
          <w:szCs w:val="21"/>
        </w:rPr>
        <w:t xml:space="preserve">ical University, Haikou 570311, </w:t>
      </w:r>
      <w:r w:rsidRPr="00FE5843">
        <w:rPr>
          <w:rFonts w:ascii="Times New Roman" w:hAnsi="Times New Roman"/>
          <w:szCs w:val="21"/>
        </w:rPr>
        <w:t>China</w:t>
      </w:r>
    </w:p>
    <w:p w14:paraId="66E63123" w14:textId="77777777" w:rsidR="00C913E2" w:rsidRPr="0093143B" w:rsidRDefault="00C913E2" w:rsidP="00C913E2">
      <w:pPr>
        <w:pStyle w:val="BCAuthorAddress"/>
        <w:ind w:firstLineChars="0" w:firstLine="0"/>
        <w:jc w:val="both"/>
        <w:rPr>
          <w:rFonts w:ascii="Times New Roman" w:hAnsi="Times New Roman"/>
          <w:szCs w:val="21"/>
        </w:rPr>
      </w:pPr>
      <w:r w:rsidRPr="0093143B">
        <w:rPr>
          <w:rFonts w:ascii="Times New Roman" w:hAnsi="Times New Roman" w:hint="eastAsia"/>
          <w:szCs w:val="21"/>
          <w:vertAlign w:val="superscript"/>
        </w:rPr>
        <w:t>2</w:t>
      </w:r>
      <w:r w:rsidRPr="0093143B">
        <w:rPr>
          <w:rFonts w:ascii="Times New Roman" w:hAnsi="Times New Roman" w:hint="eastAsia"/>
          <w:szCs w:val="21"/>
        </w:rPr>
        <w:t xml:space="preserve"> </w:t>
      </w:r>
      <w:r w:rsidRPr="0093143B">
        <w:rPr>
          <w:rFonts w:ascii="Times New Roman" w:hAnsi="Times New Roman"/>
          <w:szCs w:val="21"/>
        </w:rPr>
        <w:t>State Key Laboratory of Anti-Infective Drug Discovery and Development, Guangdong Provincial Key Laboratory of Chiral Molecule and Drug Discovery, School of Pharmaceutical Sciences, Sun Yat-sen University, Guangzhou 510006, China</w:t>
      </w:r>
    </w:p>
    <w:p w14:paraId="27F7FF7B" w14:textId="77777777" w:rsidR="00C913E2" w:rsidRPr="005155B2" w:rsidRDefault="00C913E2" w:rsidP="00C913E2">
      <w:pPr>
        <w:pStyle w:val="BCAuthorAddress"/>
        <w:ind w:firstLineChars="0" w:firstLine="0"/>
        <w:jc w:val="both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vertAlign w:val="superscript"/>
        </w:rPr>
        <w:t>3</w:t>
      </w:r>
      <w:r w:rsidRPr="005155B2">
        <w:rPr>
          <w:rFonts w:ascii="Times New Roman" w:hAnsi="Times New Roman" w:hint="eastAsia"/>
          <w:szCs w:val="21"/>
          <w:vertAlign w:val="superscript"/>
        </w:rPr>
        <w:t xml:space="preserve"> </w:t>
      </w:r>
      <w:r w:rsidRPr="005155B2">
        <w:rPr>
          <w:rFonts w:ascii="Times New Roman" w:hAnsi="Times New Roman"/>
          <w:szCs w:val="21"/>
        </w:rPr>
        <w:t>School of Pharmaceutical Science, Hengyang Medical School, University of South China, Hengyang 421001</w:t>
      </w:r>
      <w:r w:rsidRPr="005155B2">
        <w:rPr>
          <w:rFonts w:ascii="Times New Roman" w:hAnsi="Times New Roman" w:hint="eastAsia"/>
          <w:szCs w:val="21"/>
        </w:rPr>
        <w:t>,</w:t>
      </w:r>
      <w:r w:rsidRPr="005155B2">
        <w:rPr>
          <w:rFonts w:ascii="Times New Roman" w:hAnsi="Times New Roman"/>
          <w:szCs w:val="21"/>
        </w:rPr>
        <w:t xml:space="preserve"> China</w:t>
      </w:r>
    </w:p>
    <w:p w14:paraId="7010DD82" w14:textId="77777777" w:rsidR="00C913E2" w:rsidRPr="001C22F7" w:rsidRDefault="00C913E2" w:rsidP="00C913E2">
      <w:pPr>
        <w:pStyle w:val="BCAuthorAddress"/>
        <w:ind w:firstLineChars="0" w:firstLine="0"/>
        <w:jc w:val="both"/>
        <w:rPr>
          <w:rFonts w:ascii="Times New Roman" w:hAnsi="Times New Roman"/>
          <w:szCs w:val="21"/>
        </w:rPr>
      </w:pPr>
      <w:r w:rsidRPr="001C22F7">
        <w:rPr>
          <w:rFonts w:ascii="Times New Roman" w:hAnsi="Times New Roman"/>
          <w:szCs w:val="21"/>
          <w:vertAlign w:val="superscript"/>
        </w:rPr>
        <w:t>*</w:t>
      </w:r>
      <w:r w:rsidRPr="001C22F7">
        <w:rPr>
          <w:rFonts w:ascii="Times New Roman" w:hAnsi="Times New Roman" w:hint="eastAsia"/>
          <w:szCs w:val="21"/>
        </w:rPr>
        <w:t xml:space="preserve"> Correspondence: zyu-708@foxmail.com; </w:t>
      </w:r>
      <w:r w:rsidRPr="001C22F7">
        <w:rPr>
          <w:rFonts w:ascii="Times New Roman" w:hAnsi="Times New Roman"/>
          <w:szCs w:val="21"/>
        </w:rPr>
        <w:t>liqingj3@mail.sysu.edu.cn</w:t>
      </w:r>
      <w:r w:rsidRPr="001C22F7">
        <w:rPr>
          <w:rFonts w:ascii="Times New Roman" w:hAnsi="Times New Roman" w:hint="eastAsia"/>
          <w:szCs w:val="21"/>
        </w:rPr>
        <w:t>.</w:t>
      </w:r>
    </w:p>
    <w:p w14:paraId="646469D1" w14:textId="520EBD89" w:rsidR="004B7E8B" w:rsidRPr="00C913E2" w:rsidRDefault="00C913E2" w:rsidP="00C913E2">
      <w:pPr>
        <w:spacing w:after="156"/>
        <w:rPr>
          <w:lang w:val="en-US"/>
        </w:rPr>
      </w:pPr>
      <w:r w:rsidRPr="001C22F7">
        <w:rPr>
          <w:rFonts w:hint="eastAsia"/>
          <w:szCs w:val="21"/>
          <w:vertAlign w:val="superscript"/>
        </w:rPr>
        <w:t>+</w:t>
      </w:r>
      <w:r w:rsidRPr="001C22F7">
        <w:rPr>
          <w:rFonts w:hint="eastAsia"/>
          <w:szCs w:val="21"/>
        </w:rPr>
        <w:t xml:space="preserve"> </w:t>
      </w:r>
      <w:r w:rsidRPr="001C22F7">
        <w:rPr>
          <w:szCs w:val="21"/>
        </w:rPr>
        <w:t>These authors contributed equally to this work.</w:t>
      </w:r>
    </w:p>
    <w:p w14:paraId="7B3C5C73" w14:textId="77777777" w:rsidR="004B7E8B" w:rsidRPr="00C913E2" w:rsidRDefault="004B7E8B" w:rsidP="004B7E8B">
      <w:pPr>
        <w:spacing w:after="156"/>
      </w:pPr>
      <w:r w:rsidRPr="00C913E2">
        <w:br w:type="page"/>
      </w:r>
    </w:p>
    <w:sdt>
      <w:sdtPr>
        <w:rPr>
          <w:rFonts w:ascii="Times New Roman" w:eastAsia="MS Mincho" w:hAnsi="Times New Roman"/>
          <w:lang w:val="de-DE"/>
        </w:rPr>
        <w:id w:val="243072080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55B3ACB3" w14:textId="77777777" w:rsidR="00751406" w:rsidRPr="00C913E2" w:rsidRDefault="00751406" w:rsidP="004B7E8B">
          <w:pPr>
            <w:pStyle w:val="P1"/>
            <w:spacing w:beforeLines="200" w:before="624" w:afterLines="150" w:after="468"/>
            <w:ind w:firstLineChars="83" w:firstLine="199"/>
            <w:jc w:val="center"/>
            <w:rPr>
              <w:rFonts w:ascii="Times New Roman" w:eastAsiaTheme="minorEastAsia" w:hAnsi="Times New Roman"/>
              <w:b/>
              <w:bCs/>
              <w:sz w:val="32"/>
              <w:szCs w:val="32"/>
              <w:lang w:eastAsia="zh-CN"/>
            </w:rPr>
          </w:pPr>
          <w:r w:rsidRPr="00C913E2">
            <w:rPr>
              <w:rFonts w:ascii="Times New Roman" w:eastAsiaTheme="minorEastAsia" w:hAnsi="Times New Roman"/>
              <w:b/>
              <w:bCs/>
              <w:sz w:val="32"/>
              <w:szCs w:val="32"/>
              <w:lang w:eastAsia="zh-CN"/>
            </w:rPr>
            <w:t>Table of Contents</w:t>
          </w:r>
        </w:p>
        <w:p w14:paraId="3A25CF24" w14:textId="08F2C834" w:rsidR="00DD6411" w:rsidRPr="00DD6411" w:rsidRDefault="00751406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="Times New Roman" w:eastAsiaTheme="minorEastAsia" w:hAnsi="Times New Roman"/>
              <w:noProof/>
              <w:kern w:val="2"/>
              <w:sz w:val="21"/>
              <w:szCs w:val="22"/>
              <w:lang w:val="en-US" w:eastAsia="zh-CN"/>
            </w:rPr>
          </w:pPr>
          <w:r w:rsidRPr="00C913E2">
            <w:rPr>
              <w:rFonts w:ascii="Times New Roman" w:eastAsia="Book Antiqua" w:hAnsi="Times New Roman"/>
              <w:lang w:val="en-US"/>
            </w:rPr>
            <w:fldChar w:fldCharType="begin"/>
          </w:r>
          <w:r w:rsidRPr="00C913E2">
            <w:rPr>
              <w:rFonts w:ascii="Times New Roman" w:eastAsia="Book Antiqua" w:hAnsi="Times New Roman"/>
              <w:lang w:val="en-US"/>
            </w:rPr>
            <w:instrText xml:space="preserve"> TOC \o "1-3" \h \z \u </w:instrText>
          </w:r>
          <w:r w:rsidRPr="00C913E2">
            <w:rPr>
              <w:rFonts w:ascii="Times New Roman" w:eastAsia="Book Antiqua" w:hAnsi="Times New Roman"/>
              <w:lang w:val="en-US"/>
            </w:rPr>
            <w:fldChar w:fldCharType="separate"/>
          </w:r>
          <w:hyperlink w:anchor="_Toc227143097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1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>General information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097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3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578871EB" w14:textId="01B39497" w:rsidR="00DD6411" w:rsidRPr="00DD6411" w:rsidRDefault="001F3732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="Times New Roman" w:eastAsiaTheme="minorEastAsia" w:hAnsi="Times New Roman"/>
              <w:noProof/>
              <w:kern w:val="2"/>
              <w:sz w:val="21"/>
              <w:szCs w:val="22"/>
              <w:lang w:val="en-US" w:eastAsia="zh-CN"/>
            </w:rPr>
          </w:pPr>
          <w:hyperlink w:anchor="_Toc227143098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2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>Preparation and characterization of starting materials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098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4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887160B" w14:textId="27820E94" w:rsidR="00DD6411" w:rsidRPr="00DD6411" w:rsidRDefault="001F3732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="Times New Roman" w:eastAsiaTheme="minorEastAsia" w:hAnsi="Times New Roman"/>
              <w:noProof/>
              <w:kern w:val="2"/>
              <w:sz w:val="21"/>
              <w:szCs w:val="22"/>
              <w:lang w:val="en-US" w:eastAsia="zh-CN"/>
            </w:rPr>
          </w:pPr>
          <w:hyperlink w:anchor="_Toc227143099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3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 xml:space="preserve">Preparation and characterization of compounds </w:t>
            </w:r>
            <w:r w:rsidR="00DD6411" w:rsidRPr="00DD6411">
              <w:rPr>
                <w:rStyle w:val="a3"/>
                <w:rFonts w:ascii="Times New Roman" w:hAnsi="Times New Roman"/>
                <w:b/>
                <w:noProof/>
              </w:rPr>
              <w:t>36-39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099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6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61657D62" w14:textId="7AAD0E58" w:rsidR="00DD6411" w:rsidRPr="00DD6411" w:rsidRDefault="001F3732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="Times New Roman" w:eastAsiaTheme="minorEastAsia" w:hAnsi="Times New Roman"/>
              <w:noProof/>
              <w:kern w:val="2"/>
              <w:sz w:val="21"/>
              <w:szCs w:val="22"/>
              <w:lang w:val="en-US" w:eastAsia="zh-CN"/>
            </w:rPr>
          </w:pPr>
          <w:hyperlink w:anchor="_Toc227143100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4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 xml:space="preserve">Synthesis and characterization of compounds </w:t>
            </w:r>
            <w:r w:rsidR="00DD6411" w:rsidRPr="00DD6411">
              <w:rPr>
                <w:rStyle w:val="a3"/>
                <w:rFonts w:ascii="Times New Roman" w:hAnsi="Times New Roman"/>
                <w:b/>
                <w:noProof/>
              </w:rPr>
              <w:t>28-35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100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8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0D880D32" w14:textId="04EBB541" w:rsidR="00DD6411" w:rsidRPr="00DD6411" w:rsidRDefault="001F3732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="Times New Roman" w:eastAsiaTheme="minorEastAsia" w:hAnsi="Times New Roman"/>
              <w:noProof/>
              <w:kern w:val="2"/>
              <w:sz w:val="21"/>
              <w:szCs w:val="22"/>
              <w:lang w:val="en-US" w:eastAsia="zh-CN"/>
            </w:rPr>
          </w:pPr>
          <w:hyperlink w:anchor="_Toc227143101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5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>References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101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14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376EDC8E" w14:textId="215533AA" w:rsidR="00DD6411" w:rsidRDefault="001F3732">
          <w:pPr>
            <w:pStyle w:val="11"/>
            <w:tabs>
              <w:tab w:val="left" w:pos="420"/>
              <w:tab w:val="right" w:leader="dot" w:pos="8296"/>
            </w:tabs>
            <w:spacing w:after="156"/>
            <w:rPr>
              <w:rFonts w:asciiTheme="minorHAnsi" w:eastAsiaTheme="minorEastAsia" w:hAnsiTheme="minorHAnsi" w:cstheme="minorBidi"/>
              <w:noProof/>
              <w:kern w:val="2"/>
              <w:sz w:val="21"/>
              <w:szCs w:val="22"/>
              <w:lang w:val="en-US" w:eastAsia="zh-CN"/>
            </w:rPr>
          </w:pPr>
          <w:hyperlink w:anchor="_Toc227143102" w:history="1">
            <w:r w:rsidR="00DD6411" w:rsidRPr="00DD6411">
              <w:rPr>
                <w:rStyle w:val="a3"/>
                <w:rFonts w:ascii="Times New Roman" w:hAnsi="Times New Roman"/>
                <w:bCs/>
                <w:noProof/>
              </w:rPr>
              <w:t>6.</w:t>
            </w:r>
            <w:r w:rsidR="00DD6411" w:rsidRPr="00DD6411">
              <w:rPr>
                <w:rFonts w:ascii="Times New Roman" w:eastAsiaTheme="minorEastAsia" w:hAnsi="Times New Roman"/>
                <w:noProof/>
                <w:kern w:val="2"/>
                <w:sz w:val="21"/>
                <w:szCs w:val="22"/>
                <w:lang w:val="en-US" w:eastAsia="zh-CN"/>
              </w:rPr>
              <w:tab/>
            </w:r>
            <w:r w:rsidR="00DD6411" w:rsidRPr="00DD6411">
              <w:rPr>
                <w:rStyle w:val="a3"/>
                <w:rFonts w:ascii="Times New Roman" w:hAnsi="Times New Roman"/>
                <w:noProof/>
              </w:rPr>
              <w:t>NMR spectrum of starting materials and products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ab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instrText xml:space="preserve"> PAGEREF _Toc227143102 \h </w:instrText>
            </w:r>
            <w:r w:rsidR="00DD6411" w:rsidRPr="00DD6411">
              <w:rPr>
                <w:rFonts w:ascii="Times New Roman" w:hAnsi="Times New Roman"/>
                <w:noProof/>
                <w:webHidden/>
              </w:rPr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t>15</w:t>
            </w:r>
            <w:r w:rsidR="00DD6411" w:rsidRPr="00DD6411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14:paraId="2328F220" w14:textId="572ED171" w:rsidR="00751406" w:rsidRPr="004105BF" w:rsidRDefault="00751406" w:rsidP="00751406">
          <w:pPr>
            <w:spacing w:after="156"/>
            <w:sectPr w:rsidR="00751406" w:rsidRPr="004105BF">
              <w:headerReference w:type="even" r:id="rId8"/>
              <w:headerReference w:type="default" r:id="rId9"/>
              <w:footerReference w:type="even" r:id="rId10"/>
              <w:footerReference w:type="default" r:id="rId11"/>
              <w:headerReference w:type="first" r:id="rId12"/>
              <w:footerReference w:type="first" r:id="rId13"/>
              <w:pgSz w:w="11906" w:h="16838"/>
              <w:pgMar w:top="1440" w:right="1800" w:bottom="1440" w:left="1800" w:header="851" w:footer="992" w:gutter="0"/>
              <w:cols w:space="425"/>
              <w:docGrid w:type="lines" w:linePitch="312"/>
            </w:sectPr>
          </w:pPr>
          <w:r w:rsidRPr="00C913E2">
            <w:rPr>
              <w:rFonts w:eastAsia="Book Antiqua"/>
              <w:lang w:val="en-US"/>
            </w:rPr>
            <w:fldChar w:fldCharType="end"/>
          </w:r>
        </w:p>
      </w:sdtContent>
    </w:sdt>
    <w:p w14:paraId="709C7382" w14:textId="1BB10236" w:rsidR="00751406" w:rsidRPr="000D5D55" w:rsidRDefault="00751406" w:rsidP="000D5D55">
      <w:pPr>
        <w:pStyle w:val="H1"/>
        <w:numPr>
          <w:ilvl w:val="0"/>
          <w:numId w:val="1"/>
        </w:numPr>
        <w:spacing w:after="156"/>
      </w:pPr>
      <w:bookmarkStart w:id="2" w:name="_Toc227143097"/>
      <w:r w:rsidRPr="00C913E2">
        <w:lastRenderedPageBreak/>
        <w:t>General information</w:t>
      </w:r>
      <w:bookmarkEnd w:id="2"/>
    </w:p>
    <w:p w14:paraId="7679DCA6" w14:textId="762A3087" w:rsidR="000D5D55" w:rsidRPr="000D5D55" w:rsidRDefault="000D5D55" w:rsidP="000D5D55">
      <w:pPr>
        <w:pStyle w:val="af7"/>
        <w:spacing w:after="156"/>
        <w:ind w:firstLine="480"/>
        <w:rPr>
          <w:rFonts w:ascii="Times New Roman" w:eastAsia="宋体" w:hAnsi="Times New Roman" w:cs="Times New Roman"/>
          <w:b w:val="0"/>
          <w:sz w:val="24"/>
        </w:rPr>
      </w:pPr>
      <w:bookmarkStart w:id="3" w:name="OLE_LINK10"/>
      <w:bookmarkStart w:id="4" w:name="OLE_LINK11"/>
      <w:r w:rsidRPr="000D5D55">
        <w:rPr>
          <w:rFonts w:ascii="Times New Roman" w:hAnsi="Times New Roman" w:cs="Times New Roman"/>
          <w:b w:val="0"/>
          <w:sz w:val="24"/>
        </w:rPr>
        <w:t>Unless otherwise noted, all commercially available materials were used without further purification. Anhydrous DCM, CH</w:t>
      </w:r>
      <w:r w:rsidRPr="000D5D55">
        <w:rPr>
          <w:rFonts w:ascii="Times New Roman" w:hAnsi="Times New Roman" w:cs="Times New Roman"/>
          <w:b w:val="0"/>
          <w:sz w:val="24"/>
          <w:vertAlign w:val="subscript"/>
        </w:rPr>
        <w:t>3</w:t>
      </w:r>
      <w:r w:rsidRPr="000D5D55">
        <w:rPr>
          <w:rFonts w:ascii="Times New Roman" w:hAnsi="Times New Roman" w:cs="Times New Roman"/>
          <w:b w:val="0"/>
          <w:sz w:val="24"/>
        </w:rPr>
        <w:t>CN, DCE, DMF and THF were purchased from Energy O</w:t>
      </w:r>
      <w:r>
        <w:rPr>
          <w:rFonts w:ascii="Times New Roman" w:hAnsi="Times New Roman" w:cs="Times New Roman"/>
          <w:b w:val="0"/>
          <w:sz w:val="24"/>
        </w:rPr>
        <w:t>rganics and stored under argon.</w:t>
      </w:r>
    </w:p>
    <w:p w14:paraId="3C12B97A" w14:textId="77777777" w:rsidR="000D5D55" w:rsidRPr="000D5D55" w:rsidRDefault="000D5D55" w:rsidP="000D5D55">
      <w:pPr>
        <w:pStyle w:val="af7"/>
        <w:spacing w:after="156"/>
        <w:ind w:firstLine="480"/>
        <w:rPr>
          <w:rFonts w:ascii="Times New Roman" w:hAnsi="Times New Roman" w:cs="Times New Roman"/>
          <w:b w:val="0"/>
          <w:sz w:val="24"/>
        </w:rPr>
      </w:pPr>
      <w:r w:rsidRPr="000D5D55">
        <w:rPr>
          <w:rFonts w:ascii="Times New Roman" w:hAnsi="Times New Roman" w:cs="Times New Roman"/>
          <w:b w:val="0"/>
          <w:sz w:val="24"/>
        </w:rPr>
        <w:t>NMR–spectra were recorded on Bruker Avance III–400M and Ascend TM 500M in solvents as indicate. Chemical shifts (δ) are given in ppm relative to tetramethylsilane (δ = 0). The residual solvent signals were used as references and the chemical shifts converted to the TMS scale. The following abbreviations were used to describe peak splitting patterns: s (singlet), bs (broad singlet), d (doublet), t (triplet), q (quartet), m (multiplet), dd (doublet of doublets), dt (doublet of triplets). tt (triplet of triplets), td (triplet of doublets), ddd (doublet of doublet of doublets), qd (quartet of doublets). Coupling constants (</w:t>
      </w:r>
      <w:r w:rsidRPr="005519EA">
        <w:rPr>
          <w:rFonts w:ascii="Times New Roman" w:hAnsi="Times New Roman" w:cs="Times New Roman"/>
          <w:b w:val="0"/>
          <w:i/>
          <w:iCs/>
          <w:sz w:val="24"/>
        </w:rPr>
        <w:t>J</w:t>
      </w:r>
      <w:r w:rsidRPr="000D5D55">
        <w:rPr>
          <w:rFonts w:ascii="Times New Roman" w:hAnsi="Times New Roman" w:cs="Times New Roman"/>
          <w:b w:val="0"/>
          <w:sz w:val="24"/>
        </w:rPr>
        <w:t xml:space="preserve">) were reported in hertz unit (Hz). </w:t>
      </w:r>
      <w:r w:rsidRPr="000D5D55">
        <w:rPr>
          <w:rFonts w:ascii="Times New Roman" w:hAnsi="Times New Roman" w:cs="Times New Roman"/>
          <w:b w:val="0"/>
          <w:sz w:val="24"/>
          <w:vertAlign w:val="superscript"/>
        </w:rPr>
        <w:t>19</w:t>
      </w:r>
      <w:r w:rsidRPr="000D5D55">
        <w:rPr>
          <w:rFonts w:ascii="Times New Roman" w:hAnsi="Times New Roman" w:cs="Times New Roman"/>
          <w:b w:val="0"/>
          <w:sz w:val="24"/>
        </w:rPr>
        <w:t xml:space="preserve">F NMR was obtained with </w:t>
      </w:r>
      <w:r w:rsidRPr="000D5D55">
        <w:rPr>
          <w:rFonts w:ascii="Times New Roman" w:hAnsi="Times New Roman" w:cs="Times New Roman"/>
          <w:b w:val="0"/>
          <w:sz w:val="24"/>
          <w:vertAlign w:val="superscript"/>
        </w:rPr>
        <w:t>1</w:t>
      </w:r>
      <w:r w:rsidRPr="000D5D55">
        <w:rPr>
          <w:rFonts w:ascii="Times New Roman" w:hAnsi="Times New Roman" w:cs="Times New Roman"/>
          <w:b w:val="0"/>
          <w:sz w:val="24"/>
        </w:rPr>
        <w:t>H not decoupling unless otherwise stated.</w:t>
      </w:r>
    </w:p>
    <w:p w14:paraId="356249D3" w14:textId="65863503" w:rsidR="000D5D55" w:rsidRPr="000D5D55" w:rsidRDefault="000D5D55" w:rsidP="000D5D55">
      <w:pPr>
        <w:pStyle w:val="af7"/>
        <w:spacing w:after="156"/>
        <w:ind w:firstLine="480"/>
        <w:rPr>
          <w:rFonts w:ascii="Times New Roman" w:hAnsi="Times New Roman" w:cs="Times New Roman"/>
          <w:b w:val="0"/>
          <w:sz w:val="24"/>
        </w:rPr>
      </w:pPr>
      <w:r w:rsidRPr="000D5D55">
        <w:rPr>
          <w:rFonts w:ascii="Times New Roman" w:hAnsi="Times New Roman" w:cs="Times New Roman"/>
          <w:b w:val="0"/>
          <w:sz w:val="24"/>
        </w:rPr>
        <w:t>High–resolution mass spectra (HRMS</w:t>
      </w:r>
      <w:r w:rsidR="005519EA">
        <w:rPr>
          <w:rFonts w:ascii="Times New Roman" w:hAnsi="Times New Roman" w:cs="Times New Roman" w:hint="eastAsia"/>
          <w:b w:val="0"/>
          <w:sz w:val="24"/>
        </w:rPr>
        <w:t>, LCMS-IT-TOP</w:t>
      </w:r>
      <w:r w:rsidRPr="000D5D55">
        <w:rPr>
          <w:rFonts w:ascii="Times New Roman" w:hAnsi="Times New Roman" w:cs="Times New Roman"/>
          <w:b w:val="0"/>
          <w:sz w:val="24"/>
        </w:rPr>
        <w:t>) were recorded on a Bruker VPEXII spectrometer with ESI mode unless otherwise stated.</w:t>
      </w:r>
    </w:p>
    <w:p w14:paraId="6CE5D4BC" w14:textId="16B6E897" w:rsidR="00751406" w:rsidRPr="000D5D55" w:rsidRDefault="000D5D55" w:rsidP="000D5D55">
      <w:pPr>
        <w:pStyle w:val="P1"/>
        <w:spacing w:after="156"/>
        <w:ind w:firstLine="480"/>
        <w:jc w:val="both"/>
        <w:rPr>
          <w:rFonts w:ascii="Times New Roman" w:hAnsi="Times New Roman"/>
        </w:rPr>
      </w:pPr>
      <w:r w:rsidRPr="000D5D55">
        <w:rPr>
          <w:rFonts w:ascii="Times New Roman" w:hAnsi="Times New Roman"/>
          <w:bCs/>
        </w:rPr>
        <w:t>Analytical thin layer chromatography was performed on Polygram SIL G/UV254 plates. Visualization was accomplished by UV light (254 nm), or KMnO</w:t>
      </w:r>
      <w:r w:rsidRPr="000D5D55">
        <w:rPr>
          <w:rFonts w:ascii="Times New Roman" w:hAnsi="Times New Roman"/>
          <w:bCs/>
          <w:vertAlign w:val="subscript"/>
        </w:rPr>
        <w:t>4</w:t>
      </w:r>
      <w:r w:rsidRPr="000D5D55">
        <w:rPr>
          <w:rFonts w:ascii="Times New Roman" w:hAnsi="Times New Roman"/>
          <w:bCs/>
        </w:rPr>
        <w:t xml:space="preserve"> staining solutions followed by heating, also by gas chromatograph-mass spectrometer analysis (GC-MS) on Agilent Technologies 5977A MSD. Flash column chromatography was performed using silica gel (200–300 mesh).</w:t>
      </w:r>
    </w:p>
    <w:bookmarkEnd w:id="3"/>
    <w:bookmarkEnd w:id="4"/>
    <w:p w14:paraId="481F2C3A" w14:textId="77777777" w:rsidR="00751406" w:rsidRPr="000D5D55" w:rsidRDefault="00751406" w:rsidP="00751406">
      <w:pPr>
        <w:pStyle w:val="P1"/>
        <w:spacing w:after="156"/>
        <w:ind w:firstLineChars="83" w:firstLine="199"/>
        <w:jc w:val="both"/>
        <w:rPr>
          <w:rFonts w:ascii="Times New Roman" w:hAnsi="Times New Roman"/>
        </w:rPr>
      </w:pPr>
    </w:p>
    <w:p w14:paraId="6EF097B1" w14:textId="77777777" w:rsidR="00751406" w:rsidRPr="00C913E2" w:rsidRDefault="00751406" w:rsidP="00751406">
      <w:pPr>
        <w:spacing w:after="156"/>
        <w:rPr>
          <w:lang w:val="en-US"/>
        </w:rPr>
      </w:pPr>
      <w:r w:rsidRPr="00C913E2">
        <w:br w:type="page"/>
      </w:r>
    </w:p>
    <w:p w14:paraId="1EF84D5A" w14:textId="1472EBE1" w:rsidR="00751406" w:rsidRPr="00C913E2" w:rsidRDefault="00142867" w:rsidP="00751406">
      <w:pPr>
        <w:pStyle w:val="H1"/>
        <w:numPr>
          <w:ilvl w:val="0"/>
          <w:numId w:val="1"/>
        </w:numPr>
        <w:spacing w:after="156"/>
      </w:pPr>
      <w:bookmarkStart w:id="5" w:name="_Toc227143098"/>
      <w:r>
        <w:lastRenderedPageBreak/>
        <w:t>P</w:t>
      </w:r>
      <w:r>
        <w:rPr>
          <w:rFonts w:hint="eastAsia"/>
        </w:rPr>
        <w:t>reparation and characterization of starting materials</w:t>
      </w:r>
      <w:bookmarkEnd w:id="5"/>
    </w:p>
    <w:p w14:paraId="4BE3785B" w14:textId="1184D7D5" w:rsidR="00977689" w:rsidRPr="004105BF" w:rsidRDefault="004105BF" w:rsidP="004105BF">
      <w:pPr>
        <w:pStyle w:val="P1"/>
        <w:spacing w:after="156"/>
        <w:ind w:firstLineChars="0" w:firstLine="0"/>
        <w:rPr>
          <w:rFonts w:ascii="Times New Roman" w:hAnsi="Times New Roman"/>
          <w:b/>
        </w:rPr>
      </w:pPr>
      <w:r w:rsidRPr="004105BF">
        <w:rPr>
          <w:rFonts w:ascii="Times New Roman" w:hAnsi="Times New Roman"/>
          <w:b/>
        </w:rPr>
        <w:t xml:space="preserve">2.1 General procedure for the synthesis of </w:t>
      </w:r>
      <w:r w:rsidRPr="004105BF">
        <w:rPr>
          <w:rFonts w:ascii="Times New Roman" w:hAnsi="Times New Roman"/>
          <w:b/>
          <w:i/>
          <w:iCs/>
        </w:rPr>
        <w:t>o</w:t>
      </w:r>
      <w:r w:rsidRPr="004105BF">
        <w:rPr>
          <w:rFonts w:ascii="Times New Roman" w:hAnsi="Times New Roman"/>
          <w:b/>
        </w:rPr>
        <w:t>-diisocyanoarenes</w:t>
      </w:r>
    </w:p>
    <w:p w14:paraId="7801FEE1" w14:textId="06AF266B" w:rsidR="004105BF" w:rsidRPr="005F3BF1" w:rsidRDefault="004105BF" w:rsidP="005F3BF1">
      <w:pPr>
        <w:pStyle w:val="P1"/>
        <w:spacing w:after="156"/>
        <w:ind w:firstLineChars="0" w:firstLine="0"/>
        <w:jc w:val="center"/>
        <w:rPr>
          <w:rFonts w:ascii="Times New Roman" w:eastAsia="Yu Mincho" w:hAnsi="Times New Roman"/>
        </w:rPr>
      </w:pPr>
      <w:r>
        <w:rPr>
          <w:rFonts w:hint="eastAsia"/>
        </w:rPr>
        <w:object w:dxaOrig="7910" w:dyaOrig="3484" w14:anchorId="48B29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pt;height:176.25pt" o:ole="">
            <v:imagedata r:id="rId14" o:title=""/>
          </v:shape>
          <o:OLEObject Type="Embed" ProgID="ChemDraw.Document.6.0" ShapeID="_x0000_i1025" DrawAspect="Content" ObjectID="_1837842405" r:id="rId15"/>
        </w:object>
      </w:r>
    </w:p>
    <w:p w14:paraId="0630E30C" w14:textId="4A34DA18" w:rsidR="005F3BF1" w:rsidRPr="00032D00" w:rsidRDefault="005F3BF1" w:rsidP="00032D00">
      <w:pPr>
        <w:spacing w:after="156"/>
        <w:ind w:firstLineChars="200" w:firstLine="480"/>
        <w:jc w:val="both"/>
        <w:rPr>
          <w:rFonts w:eastAsiaTheme="minorEastAsia"/>
          <w:lang w:eastAsia="zh-CN"/>
        </w:rPr>
      </w:pPr>
      <w:r w:rsidRPr="005F3BF1">
        <w:rPr>
          <w:b/>
        </w:rPr>
        <w:t>Step A</w:t>
      </w:r>
      <w:r w:rsidRPr="005F3BF1">
        <w:t xml:space="preserve">: </w:t>
      </w:r>
      <w:r w:rsidR="002D757F">
        <w:t xml:space="preserve">Under a </w:t>
      </w:r>
      <w:r w:rsidRPr="005F3BF1">
        <w:t>nitrogen atmosphere, 4,5-dibromobenzene-1,2-diamine (</w:t>
      </w:r>
      <w:r w:rsidR="00EF54CD">
        <w:rPr>
          <w:rFonts w:eastAsiaTheme="minorEastAsia" w:hint="eastAsia"/>
          <w:lang w:eastAsia="zh-CN"/>
        </w:rPr>
        <w:t xml:space="preserve">1.06 g, </w:t>
      </w:r>
      <w:r w:rsidR="00EF54CD" w:rsidRPr="00EF54CD">
        <w:rPr>
          <w:rFonts w:eastAsiaTheme="minorEastAsia"/>
          <w:lang w:eastAsia="zh-CN"/>
        </w:rPr>
        <w:t>4.0 mmol</w:t>
      </w:r>
      <w:r w:rsidR="00EF54CD" w:rsidRPr="00EF54CD">
        <w:rPr>
          <w:rFonts w:asciiTheme="minorEastAsia" w:eastAsiaTheme="minorEastAsia" w:hAnsiTheme="minorEastAsia" w:hint="eastAsia"/>
          <w:lang w:eastAsia="zh-CN"/>
        </w:rPr>
        <w:t>,</w:t>
      </w:r>
      <w:r w:rsidRPr="00EF54CD">
        <w:t>1.0 equiv</w:t>
      </w:r>
      <w:r w:rsidRPr="005F3BF1">
        <w:t>)</w:t>
      </w:r>
      <w:r w:rsidR="002D757F">
        <w:t>,</w:t>
      </w:r>
      <w:r w:rsidRPr="005F3BF1">
        <w:t xml:space="preserve"> </w:t>
      </w:r>
      <w:r w:rsidR="002D757F">
        <w:t xml:space="preserve">aryl </w:t>
      </w:r>
      <w:r w:rsidRPr="005F3BF1">
        <w:t>boronic acid (</w:t>
      </w:r>
      <w:r w:rsidR="00EF54CD">
        <w:rPr>
          <w:rFonts w:eastAsiaTheme="minorEastAsia" w:hint="eastAsia"/>
          <w:lang w:eastAsia="zh-CN"/>
        </w:rPr>
        <w:t>10.</w:t>
      </w:r>
      <w:r w:rsidR="005519EA">
        <w:rPr>
          <w:rFonts w:eastAsiaTheme="minorEastAsia" w:hint="eastAsia"/>
          <w:lang w:eastAsia="zh-CN"/>
        </w:rPr>
        <w:t xml:space="preserve">0 </w:t>
      </w:r>
      <w:r w:rsidR="00EF54CD">
        <w:rPr>
          <w:rFonts w:eastAsiaTheme="minorEastAsia" w:hint="eastAsia"/>
          <w:lang w:eastAsia="zh-CN"/>
        </w:rPr>
        <w:t xml:space="preserve">mmol, </w:t>
      </w:r>
      <w:r w:rsidRPr="00EF54CD">
        <w:t>2.5 equiv</w:t>
      </w:r>
      <w:r w:rsidRPr="005F3BF1">
        <w:t>)</w:t>
      </w:r>
      <w:r w:rsidR="002D757F">
        <w:t>,</w:t>
      </w:r>
      <w:r w:rsidRPr="005F3BF1">
        <w:t xml:space="preserve"> and Pd(PPh</w:t>
      </w:r>
      <w:r w:rsidRPr="005F3BF1">
        <w:rPr>
          <w:vertAlign w:val="subscript"/>
        </w:rPr>
        <w:t>3</w:t>
      </w:r>
      <w:r w:rsidRPr="005F3BF1">
        <w:t>)</w:t>
      </w:r>
      <w:r w:rsidRPr="005F3BF1">
        <w:rPr>
          <w:vertAlign w:val="subscript"/>
        </w:rPr>
        <w:t>4</w:t>
      </w:r>
      <w:r w:rsidRPr="005F3BF1">
        <w:t xml:space="preserve"> </w:t>
      </w:r>
      <w:r w:rsidRPr="00192D61">
        <w:t>(</w:t>
      </w:r>
      <w:r w:rsidR="00EF54CD" w:rsidRPr="00192D61">
        <w:rPr>
          <w:rFonts w:eastAsiaTheme="minorEastAsia" w:hint="eastAsia"/>
          <w:lang w:eastAsia="zh-CN"/>
        </w:rPr>
        <w:t>13</w:t>
      </w:r>
      <w:r w:rsidR="00192D61">
        <w:rPr>
          <w:rFonts w:eastAsiaTheme="minorEastAsia" w:hint="eastAsia"/>
          <w:lang w:eastAsia="zh-CN"/>
        </w:rPr>
        <w:t>8.6</w:t>
      </w:r>
      <w:r w:rsidR="00EF54CD" w:rsidRPr="00192D61">
        <w:rPr>
          <w:rFonts w:eastAsiaTheme="minorEastAsia" w:hint="eastAsia"/>
          <w:lang w:eastAsia="zh-CN"/>
        </w:rPr>
        <w:t xml:space="preserve"> mg,</w:t>
      </w:r>
      <w:r w:rsidR="005519EA" w:rsidRPr="00192D61">
        <w:rPr>
          <w:rFonts w:eastAsiaTheme="minorEastAsia" w:hint="eastAsia"/>
          <w:lang w:eastAsia="zh-CN"/>
        </w:rPr>
        <w:t xml:space="preserve"> </w:t>
      </w:r>
      <w:r w:rsidR="00032D00">
        <w:rPr>
          <w:rFonts w:eastAsiaTheme="minorEastAsia" w:hint="eastAsia"/>
          <w:lang w:eastAsia="zh-CN"/>
        </w:rPr>
        <w:t xml:space="preserve">0.12 </w:t>
      </w:r>
      <w:r w:rsidR="00032D00" w:rsidRPr="00EF54CD">
        <w:rPr>
          <w:rFonts w:eastAsiaTheme="minorEastAsia"/>
          <w:lang w:eastAsia="zh-CN"/>
        </w:rPr>
        <w:t>mmol</w:t>
      </w:r>
      <w:r w:rsidR="00032D00">
        <w:rPr>
          <w:rFonts w:eastAsiaTheme="minorEastAsia" w:hint="eastAsia"/>
          <w:lang w:eastAsia="zh-CN"/>
        </w:rPr>
        <w:t xml:space="preserve">, </w:t>
      </w:r>
      <w:r w:rsidR="005519EA" w:rsidRPr="00192D61">
        <w:rPr>
          <w:rFonts w:eastAsiaTheme="minorEastAsia" w:hint="eastAsia"/>
          <w:lang w:eastAsia="zh-CN"/>
        </w:rPr>
        <w:t>3 mol</w:t>
      </w:r>
      <w:r w:rsidR="005519EA">
        <w:rPr>
          <w:rFonts w:eastAsiaTheme="minorEastAsia" w:hint="eastAsia"/>
          <w:lang w:eastAsia="zh-CN"/>
        </w:rPr>
        <w:t>%</w:t>
      </w:r>
      <w:r w:rsidRPr="005F3BF1">
        <w:t xml:space="preserve">) were dissolved </w:t>
      </w:r>
      <w:r w:rsidR="002D757F">
        <w:t xml:space="preserve">in </w:t>
      </w:r>
      <w:r w:rsidRPr="005F3BF1">
        <w:t xml:space="preserve">toluene </w:t>
      </w:r>
      <w:r w:rsidRPr="00EF54CD">
        <w:t>(</w:t>
      </w:r>
      <w:r w:rsidR="00EF54CD">
        <w:rPr>
          <w:rFonts w:eastAsiaTheme="minorEastAsia" w:hint="eastAsia"/>
          <w:lang w:eastAsia="zh-CN"/>
        </w:rPr>
        <w:t>80 mL</w:t>
      </w:r>
      <w:r w:rsidRPr="00EF54CD">
        <w:t>)</w:t>
      </w:r>
      <w:r w:rsidRPr="005F3BF1">
        <w:t xml:space="preserve">. </w:t>
      </w:r>
      <w:r w:rsidR="00192D61" w:rsidRPr="00192D61">
        <w:t>K</w:t>
      </w:r>
      <w:r w:rsidR="00192D61" w:rsidRPr="00192D61">
        <w:rPr>
          <w:vertAlign w:val="subscript"/>
        </w:rPr>
        <w:t>2</w:t>
      </w:r>
      <w:r w:rsidR="00192D61" w:rsidRPr="00192D61">
        <w:t>CO</w:t>
      </w:r>
      <w:r w:rsidR="00192D61" w:rsidRPr="00192D61">
        <w:rPr>
          <w:vertAlign w:val="subscript"/>
        </w:rPr>
        <w:t>3</w:t>
      </w:r>
      <w:r w:rsidR="00192D61" w:rsidRPr="00192D61">
        <w:t xml:space="preserve"> (</w:t>
      </w:r>
      <w:r w:rsidR="00192D61" w:rsidRPr="00192D61">
        <w:rPr>
          <w:rFonts w:eastAsiaTheme="minorEastAsia"/>
          <w:lang w:eastAsia="zh-CN"/>
        </w:rPr>
        <w:t>8.29</w:t>
      </w:r>
      <w:r w:rsidR="00192D61" w:rsidRPr="00192D61">
        <w:t xml:space="preserve"> g, </w:t>
      </w:r>
      <w:r w:rsidR="00192D61" w:rsidRPr="00192D61">
        <w:rPr>
          <w:rFonts w:eastAsiaTheme="minorEastAsia"/>
          <w:lang w:eastAsia="zh-CN"/>
        </w:rPr>
        <w:t>60.0</w:t>
      </w:r>
      <w:r w:rsidR="00192D61" w:rsidRPr="00192D61">
        <w:t xml:space="preserve"> mmol, 1</w:t>
      </w:r>
      <w:r w:rsidR="00192D61" w:rsidRPr="00192D61">
        <w:rPr>
          <w:rFonts w:eastAsiaTheme="minorEastAsia"/>
          <w:lang w:eastAsia="zh-CN"/>
        </w:rPr>
        <w:t>5.0</w:t>
      </w:r>
      <w:r w:rsidR="00192D61" w:rsidRPr="00192D61">
        <w:t xml:space="preserve"> equiv) in water (26.7 mL)</w:t>
      </w:r>
      <w:r w:rsidRPr="005F3BF1">
        <w:t xml:space="preserve"> was </w:t>
      </w:r>
      <w:r w:rsidR="002D757F">
        <w:t xml:space="preserve">then </w:t>
      </w:r>
      <w:r w:rsidRPr="005F3BF1">
        <w:t xml:space="preserve">added to the </w:t>
      </w:r>
      <w:r w:rsidR="002D757F">
        <w:t>mixture</w:t>
      </w:r>
      <w:r w:rsidRPr="005F3BF1">
        <w:t xml:space="preserve"> under nitrogen</w:t>
      </w:r>
      <w:r w:rsidR="002D757F">
        <w:t>,</w:t>
      </w:r>
      <w:r w:rsidRPr="005F3BF1">
        <w:t xml:space="preserve"> </w:t>
      </w:r>
      <w:r w:rsidR="002D757F">
        <w:t>and</w:t>
      </w:r>
      <w:r w:rsidRPr="005F3BF1">
        <w:t xml:space="preserve"> the </w:t>
      </w:r>
      <w:r w:rsidR="002D757F">
        <w:t>resulting solution</w:t>
      </w:r>
      <w:r w:rsidRPr="005F3BF1">
        <w:t xml:space="preserve"> was stirred at 85 ºC for 12 h. After </w:t>
      </w:r>
      <w:r w:rsidR="002D757F">
        <w:t>completion of the</w:t>
      </w:r>
      <w:r w:rsidRPr="005F3BF1">
        <w:t xml:space="preserve"> reaction, </w:t>
      </w:r>
      <w:r w:rsidRPr="0011200D">
        <w:t>water</w:t>
      </w:r>
      <w:r w:rsidR="0011200D">
        <w:rPr>
          <w:rFonts w:eastAsiaTheme="minorEastAsia" w:hint="eastAsia"/>
          <w:lang w:eastAsia="zh-CN"/>
        </w:rPr>
        <w:t xml:space="preserve"> (60</w:t>
      </w:r>
      <w:r w:rsidR="00F55ED3">
        <w:rPr>
          <w:rFonts w:eastAsiaTheme="minorEastAsia" w:hint="eastAsia"/>
          <w:lang w:eastAsia="zh-CN"/>
        </w:rPr>
        <w:t>.0</w:t>
      </w:r>
      <w:r w:rsidR="0011200D">
        <w:rPr>
          <w:rFonts w:eastAsiaTheme="minorEastAsia" w:hint="eastAsia"/>
          <w:lang w:eastAsia="zh-CN"/>
        </w:rPr>
        <w:t xml:space="preserve"> mL)</w:t>
      </w:r>
      <w:r w:rsidRPr="005F3BF1">
        <w:t xml:space="preserve"> was added</w:t>
      </w:r>
      <w:r w:rsidR="00194281">
        <w:t>,</w:t>
      </w:r>
      <w:r w:rsidRPr="005F3BF1">
        <w:t xml:space="preserve"> </w:t>
      </w:r>
      <w:r w:rsidR="00194281">
        <w:t>and the mixture was</w:t>
      </w:r>
      <w:r w:rsidR="005519EA">
        <w:rPr>
          <w:rFonts w:eastAsiaTheme="minorEastAsia" w:hint="eastAsia"/>
          <w:lang w:eastAsia="zh-CN"/>
        </w:rPr>
        <w:t xml:space="preserve"> extracted</w:t>
      </w:r>
      <w:r w:rsidR="00194281">
        <w:t xml:space="preserve"> with DCM.</w:t>
      </w:r>
      <w:r w:rsidRPr="005F3BF1">
        <w:t xml:space="preserve"> </w:t>
      </w:r>
      <w:r w:rsidR="00194281">
        <w:t>T</w:t>
      </w:r>
      <w:r w:rsidRPr="005F3BF1">
        <w:t>he organic layer was washed with brine</w:t>
      </w:r>
      <w:r w:rsidR="00194281">
        <w:t>,</w:t>
      </w:r>
      <w:r w:rsidRPr="005F3BF1">
        <w:t xml:space="preserve"> dried </w:t>
      </w:r>
      <w:r w:rsidR="00194281">
        <w:t>over</w:t>
      </w:r>
      <w:r w:rsidRPr="005F3BF1">
        <w:t xml:space="preserve"> anhydrous Na</w:t>
      </w:r>
      <w:r w:rsidRPr="005F3BF1">
        <w:rPr>
          <w:vertAlign w:val="subscript"/>
        </w:rPr>
        <w:t>2</w:t>
      </w:r>
      <w:r w:rsidRPr="005F3BF1">
        <w:t>SO</w:t>
      </w:r>
      <w:r w:rsidRPr="005F3BF1">
        <w:rPr>
          <w:vertAlign w:val="subscript"/>
        </w:rPr>
        <w:t>4</w:t>
      </w:r>
      <w:r w:rsidR="00194281">
        <w:t>,</w:t>
      </w:r>
      <w:r w:rsidRPr="005F3BF1">
        <w:t xml:space="preserve"> </w:t>
      </w:r>
      <w:r w:rsidR="00194281">
        <w:t>and concentrated under reduced pressure.</w:t>
      </w:r>
      <w:r w:rsidRPr="005F3BF1">
        <w:t xml:space="preserve"> </w:t>
      </w:r>
      <w:r w:rsidR="00194281">
        <w:t>The crud</w:t>
      </w:r>
      <w:r w:rsidR="00194281" w:rsidRPr="004F2B6D">
        <w:t xml:space="preserve">e product was purified by flash silica gel column chromatography to afford diamine </w:t>
      </w:r>
      <w:r w:rsidR="00194281" w:rsidRPr="004F2B6D">
        <w:rPr>
          <w:b/>
        </w:rPr>
        <w:t>Int1</w:t>
      </w:r>
      <w:r w:rsidR="00194281" w:rsidRPr="004F2B6D">
        <w:t xml:space="preserve"> – </w:t>
      </w:r>
      <w:r w:rsidR="00194281" w:rsidRPr="004F2B6D">
        <w:rPr>
          <w:b/>
        </w:rPr>
        <w:t>Int4</w:t>
      </w:r>
      <w:r w:rsidR="00194281" w:rsidRPr="004F2B6D">
        <w:t>, which was used directly in the subsequent synthesis</w:t>
      </w:r>
      <w:r w:rsidR="00194281">
        <w:t>.</w:t>
      </w:r>
      <w:r w:rsidR="00572F90">
        <w:fldChar w:fldCharType="begin"/>
      </w:r>
      <w:r w:rsidR="00572F90">
        <w:instrText xml:space="preserve"> ADDIN EN.CITE &lt;EndNote&gt;&lt;Cite&gt;&lt;Author&gt;Sakai&lt;/Author&gt;&lt;Year&gt;2014&lt;/Year&gt;&lt;RecNum&gt;91&lt;/RecNum&gt;&lt;DisplayText&gt;&lt;style face="superscript"&gt;[1]&lt;/style&gt;&lt;/DisplayText&gt;&lt;record&gt;&lt;rec-number&gt;91&lt;/rec-number&gt;&lt;foreign-keys&gt;&lt;key app="EN" db-id="de99rr0p9ep2zrew2eaxez5q5pwrtx2tttvs" timestamp="1766114863"&gt;91&lt;/key&gt;&lt;/foreign-keys&gt;&lt;ref-type name="Journal Article"&gt;17&lt;/ref-type&gt;&lt;contributors&gt;&lt;authors&gt;&lt;author&gt;Sakai, H.&lt;/author&gt;&lt;author&gt;Shinto, S.&lt;/author&gt;&lt;author&gt;Araki, Y.&lt;/author&gt;&lt;author&gt;Wada, T.&lt;/author&gt;&lt;author&gt;Sakanoue, T.&lt;/author&gt;&lt;author&gt;Takenobu, T.&lt;/author&gt;&lt;author&gt;Hasobe, T.&lt;/author&gt;&lt;/authors&gt;&lt;/contributors&gt;&lt;auth-address&gt;Department of Chemistry, Faculty of Science and Technology, Keio University, Yokohama, Kanagawa 223-8522 (Japan), Fax: (+81) 45-566-1697.&lt;/auth-address&gt;&lt;titles&gt;&lt;title&gt;Formation of one-dimensional helical columns and excimerlike excited states by racemic quinoxaline-fused [7]carbohelicenes in the crystal&lt;/title&gt;&lt;secondary-title&gt;Chemistry&lt;/secondary-title&gt;&lt;/titles&gt;&lt;periodical&gt;&lt;full-title&gt;Chemistry&lt;/full-title&gt;&lt;/periodical&gt;&lt;pages&gt;10099-109&lt;/pages&gt;&lt;volume&gt;20&lt;/volume&gt;&lt;number&gt;32&lt;/number&gt;&lt;edition&gt;20140708&lt;/edition&gt;&lt;keywords&gt;&lt;keyword&gt;Circular Dichroism&lt;/keyword&gt;&lt;keyword&gt;Crystallography, X-Ray&lt;/keyword&gt;&lt;keyword&gt;Electrochemical Techniques&lt;/keyword&gt;&lt;keyword&gt;Models, Molecular&lt;/keyword&gt;&lt;keyword&gt;Quinoxalines/*chemistry&lt;/keyword&gt;&lt;keyword&gt;Spectrometry, Fluorescence&lt;/keyword&gt;&lt;keyword&gt;electrochemistry&lt;/keyword&gt;&lt;keyword&gt;fluorescence&lt;/keyword&gt;&lt;keyword&gt;helical structures&lt;/keyword&gt;&lt;keyword&gt;stacking interactions&lt;/keyword&gt;&lt;keyword&gt;supramolecular chemistry&lt;/keyword&gt;&lt;/keywords&gt;&lt;dates&gt;&lt;year&gt;2014&lt;/year&gt;&lt;pub-dates&gt;&lt;date&gt;Aug 4&lt;/date&gt;&lt;/pub-dates&gt;&lt;/dates&gt;&lt;isbn&gt;1521-3765 (Electronic)&amp;#xD;0947-6539 (Linking)&lt;/isbn&gt;&lt;accession-num&gt;25042705&lt;/accession-num&gt;&lt;urls&gt;&lt;related-urls&gt;&lt;url&gt;https://www.ncbi.nlm.nih.gov/pubmed/25042705&lt;/url&gt;&lt;/related-urls&gt;&lt;/urls&gt;&lt;electronic-resource-num&gt;10.1002/chem.201402426&lt;/electronic-resource-num&gt;&lt;remote-database-name&gt;Medline&lt;/remote-database-name&gt;&lt;remote-database-provider&gt;NLM&lt;/remote-database-provider&gt;&lt;/record&gt;&lt;/Cite&gt;&lt;/EndNote&gt;</w:instrText>
      </w:r>
      <w:r w:rsidR="00572F90">
        <w:fldChar w:fldCharType="separate"/>
      </w:r>
      <w:r w:rsidR="00572F90" w:rsidRPr="0044781B">
        <w:rPr>
          <w:noProof/>
          <w:vertAlign w:val="superscript"/>
        </w:rPr>
        <w:t>[1]</w:t>
      </w:r>
      <w:r w:rsidR="00572F90">
        <w:fldChar w:fldCharType="end"/>
      </w:r>
    </w:p>
    <w:p w14:paraId="79A03251" w14:textId="45DB238D" w:rsidR="00BF7F2E" w:rsidRPr="00BF7F2E" w:rsidRDefault="005F3BF1" w:rsidP="00BF7F2E">
      <w:pPr>
        <w:pStyle w:val="P1"/>
        <w:spacing w:after="156"/>
        <w:ind w:firstLine="482"/>
        <w:jc w:val="both"/>
        <w:rPr>
          <w:rFonts w:ascii="Times New Roman" w:eastAsia="Yu Mincho" w:hAnsi="Times New Roman"/>
        </w:rPr>
      </w:pPr>
      <w:r w:rsidRPr="005F3BF1">
        <w:rPr>
          <w:rFonts w:ascii="Times New Roman" w:hAnsi="Times New Roman"/>
          <w:b/>
        </w:rPr>
        <w:t>Step B</w:t>
      </w:r>
      <w:r w:rsidRPr="004F2B6D">
        <w:rPr>
          <w:rFonts w:ascii="Times New Roman" w:hAnsi="Times New Roman"/>
        </w:rPr>
        <w:t>: An equimolar mixture of formic acid and acetic anhydride (</w:t>
      </w:r>
      <w:r w:rsidR="00122E29" w:rsidRPr="004F2B6D">
        <w:rPr>
          <w:rFonts w:ascii="Times New Roman" w:hAnsi="Times New Roman"/>
        </w:rPr>
        <w:t xml:space="preserve">with a </w:t>
      </w:r>
      <w:r w:rsidRPr="004F2B6D">
        <w:rPr>
          <w:rFonts w:ascii="Times New Roman" w:hAnsi="Times New Roman"/>
        </w:rPr>
        <w:t>slight excess of formic acid) w</w:t>
      </w:r>
      <w:r w:rsidRPr="005F3BF1">
        <w:rPr>
          <w:rFonts w:ascii="Times New Roman" w:hAnsi="Times New Roman"/>
        </w:rPr>
        <w:t xml:space="preserve">as stirred </w:t>
      </w:r>
      <w:r w:rsidR="00122E29" w:rsidRPr="005F3BF1">
        <w:rPr>
          <w:rFonts w:ascii="Times New Roman" w:hAnsi="Times New Roman"/>
        </w:rPr>
        <w:t xml:space="preserve">at 55 °C </w:t>
      </w:r>
      <w:r w:rsidR="00122E29">
        <w:rPr>
          <w:rFonts w:ascii="Times New Roman" w:hAnsi="Times New Roman"/>
        </w:rPr>
        <w:t xml:space="preserve">for </w:t>
      </w:r>
      <w:r w:rsidRPr="005F3BF1">
        <w:rPr>
          <w:rFonts w:ascii="Times New Roman" w:hAnsi="Times New Roman"/>
        </w:rPr>
        <w:t xml:space="preserve">2 h to </w:t>
      </w:r>
      <w:r w:rsidR="00122E29" w:rsidRPr="005F3BF1">
        <w:rPr>
          <w:rFonts w:ascii="Times New Roman" w:hAnsi="Times New Roman"/>
        </w:rPr>
        <w:t xml:space="preserve">in situ </w:t>
      </w:r>
      <w:r w:rsidRPr="005F3BF1">
        <w:rPr>
          <w:rFonts w:ascii="Times New Roman" w:hAnsi="Times New Roman"/>
        </w:rPr>
        <w:t>form for</w:t>
      </w:r>
      <w:r w:rsidR="00122E29">
        <w:rPr>
          <w:rFonts w:ascii="Times New Roman" w:hAnsi="Times New Roman"/>
        </w:rPr>
        <w:t>mic acetic anhydride (</w:t>
      </w:r>
      <w:r w:rsidR="00032D00">
        <w:rPr>
          <w:rFonts w:ascii="Times New Roman" w:eastAsiaTheme="minorEastAsia" w:hAnsi="Times New Roman" w:hint="eastAsia"/>
          <w:lang w:eastAsia="zh-CN"/>
        </w:rPr>
        <w:t xml:space="preserve">12.0 mmol, </w:t>
      </w:r>
      <w:r w:rsidR="00122E29">
        <w:rPr>
          <w:rFonts w:ascii="Times New Roman" w:hAnsi="Times New Roman"/>
        </w:rPr>
        <w:t>4.0 equiv</w:t>
      </w:r>
      <w:r w:rsidRPr="005F3BF1">
        <w:rPr>
          <w:rFonts w:ascii="Times New Roman" w:hAnsi="Times New Roman"/>
        </w:rPr>
        <w:t xml:space="preserve">). This mixture was added </w:t>
      </w:r>
      <w:r w:rsidR="00701926">
        <w:rPr>
          <w:rFonts w:ascii="Times New Roman" w:hAnsi="Times New Roman"/>
        </w:rPr>
        <w:t xml:space="preserve">dropwise </w:t>
      </w:r>
      <w:r w:rsidRPr="005F3BF1">
        <w:rPr>
          <w:rFonts w:ascii="Times New Roman" w:hAnsi="Times New Roman"/>
        </w:rPr>
        <w:t xml:space="preserve">to a solution of </w:t>
      </w:r>
      <w:r w:rsidR="00701926">
        <w:rPr>
          <w:rFonts w:ascii="Times New Roman" w:hAnsi="Times New Roman"/>
        </w:rPr>
        <w:t>diam</w:t>
      </w:r>
      <w:r w:rsidR="00701926" w:rsidRPr="00701926">
        <w:rPr>
          <w:rFonts w:ascii="Times New Roman" w:hAnsi="Times New Roman"/>
        </w:rPr>
        <w:t xml:space="preserve">ine </w:t>
      </w:r>
      <w:r w:rsidR="00701926" w:rsidRPr="00701926">
        <w:rPr>
          <w:rFonts w:ascii="Times New Roman" w:hAnsi="Times New Roman"/>
          <w:b/>
        </w:rPr>
        <w:t>Int1</w:t>
      </w:r>
      <w:r w:rsidR="00701926" w:rsidRPr="00701926">
        <w:rPr>
          <w:rFonts w:ascii="Times New Roman" w:hAnsi="Times New Roman"/>
        </w:rPr>
        <w:t xml:space="preserve"> – </w:t>
      </w:r>
      <w:r w:rsidR="00701926" w:rsidRPr="00701926">
        <w:rPr>
          <w:rFonts w:ascii="Times New Roman" w:hAnsi="Times New Roman"/>
          <w:b/>
        </w:rPr>
        <w:t>Int4</w:t>
      </w:r>
      <w:r w:rsidR="00701926">
        <w:rPr>
          <w:rFonts w:ascii="Times New Roman" w:hAnsi="Times New Roman"/>
        </w:rPr>
        <w:t xml:space="preserve"> (</w:t>
      </w:r>
      <w:r w:rsidR="0011200D">
        <w:rPr>
          <w:rFonts w:ascii="Times New Roman" w:eastAsiaTheme="minorEastAsia" w:hAnsi="Times New Roman" w:hint="eastAsia"/>
          <w:lang w:eastAsia="zh-CN"/>
        </w:rPr>
        <w:t xml:space="preserve">3.0 mmol, </w:t>
      </w:r>
      <w:r w:rsidR="00701926" w:rsidRPr="0011200D">
        <w:rPr>
          <w:rFonts w:ascii="Times New Roman" w:hAnsi="Times New Roman"/>
        </w:rPr>
        <w:t>1.0 equiv</w:t>
      </w:r>
      <w:r w:rsidRPr="00701926">
        <w:rPr>
          <w:rFonts w:ascii="Times New Roman" w:hAnsi="Times New Roman"/>
        </w:rPr>
        <w:t>) in DCM (</w:t>
      </w:r>
      <w:r w:rsidR="0011200D">
        <w:rPr>
          <w:rFonts w:ascii="Times New Roman" w:eastAsiaTheme="minorEastAsia" w:hAnsi="Times New Roman" w:hint="eastAsia"/>
          <w:lang w:eastAsia="zh-CN"/>
        </w:rPr>
        <w:t>5</w:t>
      </w:r>
      <w:r w:rsidR="00F55ED3">
        <w:rPr>
          <w:rFonts w:ascii="Times New Roman" w:eastAsiaTheme="minorEastAsia" w:hAnsi="Times New Roman" w:hint="eastAsia"/>
          <w:lang w:eastAsia="zh-CN"/>
        </w:rPr>
        <w:t>.0</w:t>
      </w:r>
      <w:r w:rsidR="0011200D">
        <w:rPr>
          <w:rFonts w:ascii="Times New Roman" w:eastAsiaTheme="minorEastAsia" w:hAnsi="Times New Roman" w:hint="eastAsia"/>
          <w:lang w:eastAsia="zh-CN"/>
        </w:rPr>
        <w:t xml:space="preserve"> mL</w:t>
      </w:r>
      <w:r w:rsidRPr="00701926">
        <w:rPr>
          <w:rFonts w:ascii="Times New Roman" w:hAnsi="Times New Roman"/>
        </w:rPr>
        <w:t>) at 0 °C. After stirring a</w:t>
      </w:r>
      <w:r w:rsidRPr="005F3BF1">
        <w:rPr>
          <w:rFonts w:ascii="Times New Roman" w:hAnsi="Times New Roman"/>
        </w:rPr>
        <w:t>t room temperature</w:t>
      </w:r>
      <w:r w:rsidR="00701926" w:rsidRPr="00701926">
        <w:rPr>
          <w:rFonts w:ascii="Times New Roman" w:hAnsi="Times New Roman"/>
        </w:rPr>
        <w:t xml:space="preserve"> </w:t>
      </w:r>
      <w:r w:rsidR="00701926">
        <w:rPr>
          <w:rFonts w:ascii="Times New Roman" w:hAnsi="Times New Roman"/>
        </w:rPr>
        <w:t>for 2-3</w:t>
      </w:r>
      <w:r w:rsidR="00701926" w:rsidRPr="00701926">
        <w:rPr>
          <w:rFonts w:ascii="Times New Roman" w:hAnsi="Times New Roman"/>
        </w:rPr>
        <w:t xml:space="preserve"> h</w:t>
      </w:r>
      <w:r w:rsidRPr="00701926">
        <w:rPr>
          <w:rFonts w:ascii="Times New Roman" w:hAnsi="Times New Roman"/>
        </w:rPr>
        <w:t xml:space="preserve">, </w:t>
      </w:r>
      <w:r w:rsidR="00701926" w:rsidRPr="00701926">
        <w:rPr>
          <w:rFonts w:ascii="Times New Roman" w:hAnsi="Times New Roman"/>
        </w:rPr>
        <w:t>the reaction mixture was fil</w:t>
      </w:r>
      <w:r w:rsidR="00701926">
        <w:rPr>
          <w:rFonts w:ascii="Times New Roman" w:hAnsi="Times New Roman"/>
        </w:rPr>
        <w:t>tered and concentrated in vacuo</w:t>
      </w:r>
      <w:r w:rsidRPr="005F3BF1">
        <w:rPr>
          <w:rFonts w:ascii="Times New Roman" w:hAnsi="Times New Roman"/>
        </w:rPr>
        <w:t>. Without further purification</w:t>
      </w:r>
      <w:r w:rsidR="00701926">
        <w:rPr>
          <w:rFonts w:ascii="Times New Roman" w:hAnsi="Times New Roman"/>
        </w:rPr>
        <w:t>,</w:t>
      </w:r>
      <w:r w:rsidRPr="005F3BF1">
        <w:rPr>
          <w:rFonts w:ascii="Times New Roman" w:hAnsi="Times New Roman"/>
        </w:rPr>
        <w:t xml:space="preserve"> the </w:t>
      </w:r>
      <w:r w:rsidR="00701926">
        <w:rPr>
          <w:rFonts w:ascii="Times New Roman" w:hAnsi="Times New Roman"/>
        </w:rPr>
        <w:t xml:space="preserve">resulting </w:t>
      </w:r>
      <w:r w:rsidRPr="005F3BF1">
        <w:rPr>
          <w:rFonts w:ascii="Times New Roman" w:hAnsi="Times New Roman"/>
        </w:rPr>
        <w:t>residue was dissolved in DCM (</w:t>
      </w:r>
      <w:r w:rsidR="0011200D">
        <w:rPr>
          <w:rFonts w:ascii="Times New Roman" w:eastAsiaTheme="minorEastAsia" w:hAnsi="Times New Roman" w:hint="eastAsia"/>
          <w:lang w:eastAsia="zh-CN"/>
        </w:rPr>
        <w:t xml:space="preserve">25 </w:t>
      </w:r>
      <w:r w:rsidR="0011200D">
        <w:rPr>
          <w:rFonts w:ascii="Times New Roman" w:eastAsiaTheme="minorEastAsia" w:hAnsi="Times New Roman" w:hint="eastAsia"/>
          <w:lang w:eastAsia="zh-CN"/>
        </w:rPr>
        <w:lastRenderedPageBreak/>
        <w:t>mL</w:t>
      </w:r>
      <w:r w:rsidRPr="0011200D">
        <w:rPr>
          <w:rFonts w:ascii="Times New Roman" w:hAnsi="Times New Roman"/>
        </w:rPr>
        <w:t>)</w:t>
      </w:r>
      <w:r w:rsidR="00701926" w:rsidRPr="0011200D">
        <w:rPr>
          <w:rFonts w:ascii="Times New Roman" w:hAnsi="Times New Roman"/>
        </w:rPr>
        <w:t>,</w:t>
      </w:r>
      <w:r w:rsidRPr="005F3BF1">
        <w:rPr>
          <w:rFonts w:ascii="Times New Roman" w:hAnsi="Times New Roman"/>
        </w:rPr>
        <w:t xml:space="preserve"> and Et</w:t>
      </w:r>
      <w:r w:rsidRPr="005F3BF1">
        <w:rPr>
          <w:rFonts w:ascii="Times New Roman" w:hAnsi="Times New Roman"/>
          <w:vertAlign w:val="subscript"/>
        </w:rPr>
        <w:t>3</w:t>
      </w:r>
      <w:r w:rsidR="00701926" w:rsidRPr="009F587D">
        <w:rPr>
          <w:rFonts w:ascii="Times New Roman" w:hAnsi="Times New Roman"/>
        </w:rPr>
        <w:t>N (6.0 equiv</w:t>
      </w:r>
      <w:r w:rsidRPr="009F587D">
        <w:rPr>
          <w:rFonts w:ascii="Times New Roman" w:hAnsi="Times New Roman"/>
        </w:rPr>
        <w:t>) was</w:t>
      </w:r>
      <w:r w:rsidRPr="005F3BF1">
        <w:rPr>
          <w:rFonts w:ascii="Times New Roman" w:hAnsi="Times New Roman"/>
        </w:rPr>
        <w:t xml:space="preserve"> added.</w:t>
      </w:r>
      <w:r w:rsidR="00701926">
        <w:rPr>
          <w:rFonts w:ascii="Times New Roman" w:hAnsi="Times New Roman"/>
        </w:rPr>
        <w:t xml:space="preserve"> The mixture was cooled to </w:t>
      </w:r>
      <w:r w:rsidRPr="005F3BF1">
        <w:rPr>
          <w:rFonts w:ascii="Times New Roman" w:hAnsi="Times New Roman"/>
        </w:rPr>
        <w:t>0 °C</w:t>
      </w:r>
      <w:r w:rsidR="00701926">
        <w:rPr>
          <w:rFonts w:ascii="Times New Roman" w:hAnsi="Times New Roman"/>
        </w:rPr>
        <w:t>,</w:t>
      </w:r>
      <w:r w:rsidRPr="005F3BF1">
        <w:rPr>
          <w:rFonts w:ascii="Times New Roman" w:hAnsi="Times New Roman"/>
        </w:rPr>
        <w:t xml:space="preserve"> </w:t>
      </w:r>
      <w:r w:rsidR="00701926">
        <w:rPr>
          <w:rFonts w:ascii="Times New Roman" w:hAnsi="Times New Roman"/>
        </w:rPr>
        <w:t xml:space="preserve">followed by the dropwise addition of </w:t>
      </w:r>
      <w:r w:rsidRPr="005F3BF1">
        <w:rPr>
          <w:rFonts w:ascii="Times New Roman" w:hAnsi="Times New Roman"/>
        </w:rPr>
        <w:t>POCl</w:t>
      </w:r>
      <w:r w:rsidRPr="005F3BF1">
        <w:rPr>
          <w:rFonts w:ascii="Times New Roman" w:hAnsi="Times New Roman"/>
          <w:vertAlign w:val="subscript"/>
        </w:rPr>
        <w:t>3</w:t>
      </w:r>
      <w:r w:rsidR="00701926">
        <w:rPr>
          <w:rFonts w:ascii="Times New Roman" w:hAnsi="Times New Roman"/>
        </w:rPr>
        <w:t xml:space="preserve"> (2.4 equiv</w:t>
      </w:r>
      <w:r w:rsidRPr="00701926">
        <w:rPr>
          <w:rFonts w:ascii="Times New Roman" w:hAnsi="Times New Roman"/>
        </w:rPr>
        <w:t xml:space="preserve">). </w:t>
      </w:r>
      <w:r w:rsidR="00701926" w:rsidRPr="00701926">
        <w:rPr>
          <w:rFonts w:ascii="Times New Roman" w:hAnsi="Times New Roman"/>
        </w:rPr>
        <w:t>The reaction mixture was st</w:t>
      </w:r>
      <w:r w:rsidR="00701926">
        <w:rPr>
          <w:rFonts w:ascii="Times New Roman" w:hAnsi="Times New Roman"/>
        </w:rPr>
        <w:t>irred at this temperature for 2-</w:t>
      </w:r>
      <w:r w:rsidR="00701926" w:rsidRPr="00701926">
        <w:rPr>
          <w:rFonts w:ascii="Times New Roman" w:hAnsi="Times New Roman"/>
        </w:rPr>
        <w:t>3 h. A saturated aque</w:t>
      </w:r>
      <w:r w:rsidR="00701926" w:rsidRPr="009F587D">
        <w:rPr>
          <w:rFonts w:ascii="Times New Roman" w:hAnsi="Times New Roman"/>
        </w:rPr>
        <w:t>ous Na</w:t>
      </w:r>
      <w:r w:rsidR="00701926" w:rsidRPr="009F587D">
        <w:rPr>
          <w:rFonts w:ascii="Times New Roman" w:hAnsi="Times New Roman"/>
          <w:vertAlign w:val="subscript"/>
        </w:rPr>
        <w:t>2</w:t>
      </w:r>
      <w:r w:rsidR="00701926" w:rsidRPr="009F587D">
        <w:rPr>
          <w:rFonts w:ascii="Times New Roman" w:hAnsi="Times New Roman"/>
        </w:rPr>
        <w:t>CO</w:t>
      </w:r>
      <w:r w:rsidR="00701926" w:rsidRPr="009F587D">
        <w:rPr>
          <w:rFonts w:ascii="Times New Roman" w:hAnsi="Times New Roman"/>
          <w:vertAlign w:val="subscript"/>
        </w:rPr>
        <w:t>3</w:t>
      </w:r>
      <w:r w:rsidR="00701926" w:rsidRPr="009F587D">
        <w:rPr>
          <w:rFonts w:ascii="Times New Roman" w:hAnsi="Times New Roman"/>
        </w:rPr>
        <w:t xml:space="preserve"> solution was</w:t>
      </w:r>
      <w:r w:rsidR="00701926" w:rsidRPr="00701926">
        <w:rPr>
          <w:rFonts w:ascii="Times New Roman" w:hAnsi="Times New Roman"/>
        </w:rPr>
        <w:t xml:space="preserve"> then added very carefull</w:t>
      </w:r>
      <w:r w:rsidR="00701926">
        <w:rPr>
          <w:rFonts w:ascii="Times New Roman" w:hAnsi="Times New Roman"/>
        </w:rPr>
        <w:t>y (caution: exothermic reaction!</w:t>
      </w:r>
      <w:r w:rsidR="00701926" w:rsidRPr="00701926">
        <w:rPr>
          <w:rFonts w:ascii="Times New Roman" w:hAnsi="Times New Roman"/>
        </w:rPr>
        <w:t>). After stirring at room temperature for at least 1 h, the aqueous phase was extracted with DCM three times. The combined organic phas</w:t>
      </w:r>
      <w:r w:rsidR="00701926">
        <w:rPr>
          <w:rFonts w:ascii="Times New Roman" w:hAnsi="Times New Roman"/>
        </w:rPr>
        <w:t>es were dried over anhydrous Na</w:t>
      </w:r>
      <w:r w:rsidR="00701926" w:rsidRPr="00701926">
        <w:rPr>
          <w:rFonts w:ascii="Times New Roman" w:hAnsi="Times New Roman"/>
          <w:vertAlign w:val="subscript"/>
        </w:rPr>
        <w:t>2</w:t>
      </w:r>
      <w:r w:rsidR="00701926">
        <w:rPr>
          <w:rFonts w:ascii="Times New Roman" w:hAnsi="Times New Roman"/>
        </w:rPr>
        <w:t>SO</w:t>
      </w:r>
      <w:r w:rsidR="00701926" w:rsidRPr="00701926">
        <w:rPr>
          <w:rFonts w:ascii="Times New Roman" w:hAnsi="Times New Roman"/>
          <w:vertAlign w:val="subscript"/>
        </w:rPr>
        <w:t>4</w:t>
      </w:r>
      <w:r w:rsidR="00701926" w:rsidRPr="00701926">
        <w:rPr>
          <w:rFonts w:ascii="Times New Roman" w:hAnsi="Times New Roman"/>
        </w:rPr>
        <w:t xml:space="preserve"> and concentrated in vacuo. The crude product was purified by silica gel column chromatography to afford pure </w:t>
      </w:r>
      <w:r w:rsidR="00701926" w:rsidRPr="00701926">
        <w:rPr>
          <w:rFonts w:ascii="Times New Roman" w:hAnsi="Times New Roman"/>
          <w:i/>
        </w:rPr>
        <w:t>o</w:t>
      </w:r>
      <w:r w:rsidR="00686C0C">
        <w:rPr>
          <w:rFonts w:ascii="Times New Roman" w:hAnsi="Times New Roman"/>
        </w:rPr>
        <w:t>-diisocyanoarene</w:t>
      </w:r>
      <w:r w:rsidR="00701926" w:rsidRPr="00701926">
        <w:rPr>
          <w:rFonts w:ascii="Times New Roman" w:hAnsi="Times New Roman"/>
        </w:rPr>
        <w:t xml:space="preserve"> </w:t>
      </w:r>
      <w:r w:rsidR="00701926" w:rsidRPr="00701926">
        <w:rPr>
          <w:rFonts w:ascii="Times New Roman" w:hAnsi="Times New Roman"/>
          <w:b/>
        </w:rPr>
        <w:t>S1</w:t>
      </w:r>
      <w:r w:rsidR="00701926">
        <w:rPr>
          <w:rFonts w:ascii="Times New Roman" w:hAnsi="Times New Roman"/>
        </w:rPr>
        <w:t xml:space="preserve"> – </w:t>
      </w:r>
      <w:r w:rsidR="00701926" w:rsidRPr="00701926">
        <w:rPr>
          <w:rFonts w:ascii="Times New Roman" w:hAnsi="Times New Roman"/>
          <w:b/>
        </w:rPr>
        <w:t>S4</w:t>
      </w:r>
      <w:r w:rsidR="00701926" w:rsidRPr="00701926">
        <w:rPr>
          <w:rFonts w:ascii="Times New Roman" w:hAnsi="Times New Roman"/>
        </w:rPr>
        <w:t>.</w:t>
      </w:r>
      <w:r w:rsidR="00572F90" w:rsidRPr="00572F90">
        <w:rPr>
          <w:rFonts w:ascii="Times New Roman" w:hAnsi="Times New Roman"/>
        </w:rPr>
        <w:fldChar w:fldCharType="begin">
          <w:fldData xml:space="preserve">PEVuZE5vdGU+PENpdGU+PEF1dGhvcj5MZWlmZXJ0PC9BdXRob3I+PFllYXI+MjAxNjwvWWVhcj48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</w:fldData>
        </w:fldChar>
      </w:r>
      <w:r w:rsidR="00572F90" w:rsidRPr="00572F90">
        <w:rPr>
          <w:rFonts w:ascii="Times New Roman" w:hAnsi="Times New Roman"/>
        </w:rPr>
        <w:instrText xml:space="preserve"> ADDIN EN.CITE </w:instrText>
      </w:r>
      <w:r w:rsidR="00572F90" w:rsidRPr="00572F90">
        <w:rPr>
          <w:rFonts w:ascii="Times New Roman" w:hAnsi="Times New Roman"/>
        </w:rPr>
        <w:fldChar w:fldCharType="begin">
          <w:fldData xml:space="preserve">PEVuZE5vdGU+PENpdGU+PEF1dGhvcj5MZWlmZXJ0PC9BdXRob3I+PFllYXI+MjAxNjwvWWVhcj48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</w:fldData>
        </w:fldChar>
      </w:r>
      <w:r w:rsidR="00572F90" w:rsidRPr="00572F90">
        <w:rPr>
          <w:rFonts w:ascii="Times New Roman" w:hAnsi="Times New Roman"/>
        </w:rPr>
        <w:instrText xml:space="preserve"> ADDIN EN.CITE.DATA </w:instrText>
      </w:r>
      <w:r w:rsidR="00572F90" w:rsidRPr="00572F90">
        <w:rPr>
          <w:rFonts w:ascii="Times New Roman" w:hAnsi="Times New Roman"/>
        </w:rPr>
      </w:r>
      <w:r w:rsidR="00572F90" w:rsidRPr="00572F90">
        <w:rPr>
          <w:rFonts w:ascii="Times New Roman" w:hAnsi="Times New Roman"/>
        </w:rPr>
        <w:fldChar w:fldCharType="end"/>
      </w:r>
      <w:r w:rsidR="00572F90" w:rsidRPr="00572F90">
        <w:rPr>
          <w:rFonts w:ascii="Times New Roman" w:hAnsi="Times New Roman"/>
        </w:rPr>
      </w:r>
      <w:r w:rsidR="00572F90" w:rsidRPr="00572F90">
        <w:rPr>
          <w:rFonts w:ascii="Times New Roman" w:hAnsi="Times New Roman"/>
        </w:rPr>
        <w:fldChar w:fldCharType="separate"/>
      </w:r>
      <w:r w:rsidR="00572F90" w:rsidRPr="00572F90">
        <w:rPr>
          <w:rFonts w:ascii="Times New Roman" w:hAnsi="Times New Roman"/>
          <w:noProof/>
          <w:vertAlign w:val="superscript"/>
        </w:rPr>
        <w:t>[2]</w:t>
      </w:r>
      <w:r w:rsidR="00572F90" w:rsidRPr="00572F90">
        <w:rPr>
          <w:rFonts w:ascii="Times New Roman" w:hAnsi="Times New Roman"/>
        </w:rPr>
        <w:fldChar w:fldCharType="end"/>
      </w:r>
    </w:p>
    <w:p w14:paraId="262ED6D8" w14:textId="18AED1B3" w:rsidR="00686C0C" w:rsidRPr="00686C0C" w:rsidRDefault="00686C0C" w:rsidP="00686C0C">
      <w:pPr>
        <w:spacing w:afterLines="0" w:after="0"/>
        <w:rPr>
          <w:b/>
        </w:rPr>
      </w:pPr>
      <w:r w:rsidRPr="00686C0C">
        <w:rPr>
          <w:b/>
        </w:rPr>
        <w:t>4,4''-difluoro-4',5'-diisocyano-1,1':2',1''-terphenyl (S1)</w:t>
      </w:r>
    </w:p>
    <w:p w14:paraId="4206A112" w14:textId="00FDB40A" w:rsidR="00BF7F2E" w:rsidRPr="009E790C" w:rsidRDefault="001F3732" w:rsidP="009E790C">
      <w:pPr>
        <w:spacing w:after="156"/>
        <w:jc w:val="both"/>
        <w:rPr>
          <w:b/>
          <w:bCs/>
        </w:rPr>
      </w:pPr>
      <w:r>
        <w:rPr>
          <w:noProof/>
          <w:lang w:val="en-US" w:eastAsia="zh-CN"/>
        </w:rPr>
        <w:object w:dxaOrig="1440" w:dyaOrig="1440" w14:anchorId="4A2844B3">
          <v:shape id="_x0000_s3220" type="#_x0000_t75" style="position:absolute;left:0;text-align:left;margin-left:12pt;margin-top:8.55pt;width:104.55pt;height:83.65pt;z-index:251846656;mso-position-horizontal-relative:text;mso-position-vertical-relative:text">
            <v:imagedata r:id="rId16" o:title=""/>
            <w10:wrap type="square"/>
          </v:shape>
          <o:OLEObject Type="Embed" ProgID="ChemDraw.Document.6.0" ShapeID="_x0000_s3220" DrawAspect="Content" ObjectID="_1837842460" r:id="rId17"/>
        </w:object>
      </w:r>
      <w:r w:rsidR="00686C0C">
        <w:rPr>
          <w:rFonts w:hint="eastAsia"/>
        </w:rPr>
        <w:t>T</w:t>
      </w:r>
      <w:r w:rsidR="00686C0C" w:rsidRPr="00EA07D4">
        <w:t>he title compound was obtained in</w:t>
      </w:r>
      <w:r w:rsidR="0037791B">
        <w:rPr>
          <w:rFonts w:eastAsiaTheme="minorEastAsia" w:hint="eastAsia"/>
          <w:lang w:eastAsia="zh-CN"/>
        </w:rPr>
        <w:t xml:space="preserve"> 33</w:t>
      </w:r>
      <w:r w:rsidR="00686C0C" w:rsidRPr="0037791B">
        <w:t>% yield</w:t>
      </w:r>
      <w:r w:rsidR="0037791B">
        <w:rPr>
          <w:rFonts w:eastAsiaTheme="minorEastAsia" w:hint="eastAsia"/>
          <w:lang w:eastAsia="zh-CN"/>
        </w:rPr>
        <w:t xml:space="preserve"> </w:t>
      </w:r>
      <w:r w:rsidR="00691CD8">
        <w:rPr>
          <w:rFonts w:eastAsiaTheme="minorEastAsia" w:hint="eastAsia"/>
          <w:lang w:eastAsia="zh-CN"/>
        </w:rPr>
        <w:t>(</w:t>
      </w:r>
      <w:r w:rsidR="0037791B">
        <w:rPr>
          <w:rFonts w:eastAsiaTheme="minorEastAsia" w:hint="eastAsia"/>
          <w:lang w:eastAsia="zh-CN"/>
        </w:rPr>
        <w:t>412.2 mg) over 3 steps</w:t>
      </w:r>
      <w:r w:rsidR="00FD2A97" w:rsidRPr="00FD2A97">
        <w:t xml:space="preserve"> </w:t>
      </w:r>
      <w:r w:rsidR="00FD2A97" w:rsidRPr="00BF7F2E">
        <w:t xml:space="preserve">as a </w:t>
      </w:r>
      <w:r w:rsidR="00FD2A97">
        <w:rPr>
          <w:rFonts w:eastAsiaTheme="minorEastAsia" w:hint="eastAsia"/>
          <w:lang w:eastAsia="zh-CN"/>
        </w:rPr>
        <w:t>brown</w:t>
      </w:r>
      <w:r w:rsidR="00FD2A97" w:rsidRPr="00BF7F2E">
        <w:t xml:space="preserve"> solid</w:t>
      </w:r>
      <w:r w:rsidR="00686C0C" w:rsidRPr="00EA07D4">
        <w:t xml:space="preserve"> after column chromatography (eluent = petroleum ether/ethyl acetate </w:t>
      </w:r>
      <w:r w:rsidR="0037791B">
        <w:rPr>
          <w:rFonts w:eastAsiaTheme="minorEastAsia" w:hint="eastAsia"/>
          <w:lang w:eastAsia="zh-CN"/>
        </w:rPr>
        <w:t>20</w:t>
      </w:r>
      <w:r w:rsidR="00686C0C" w:rsidRPr="00EA07D4">
        <w:t>:1 v/v)</w:t>
      </w:r>
      <w:r w:rsidR="00686C0C">
        <w:rPr>
          <w:rFonts w:hint="eastAsia"/>
        </w:rPr>
        <w:t xml:space="preserve">. </w:t>
      </w:r>
      <w:r w:rsidR="00686C0C" w:rsidRPr="006E2A1A">
        <w:rPr>
          <w:b/>
          <w:bCs/>
          <w:vertAlign w:val="superscript"/>
        </w:rPr>
        <w:t>1</w:t>
      </w:r>
      <w:r w:rsidR="00686C0C" w:rsidRPr="006E2A1A">
        <w:rPr>
          <w:b/>
          <w:bCs/>
        </w:rPr>
        <w:t>H NMR</w:t>
      </w:r>
      <w:r w:rsidR="00686C0C" w:rsidRPr="00F31428">
        <w:t xml:space="preserve"> </w:t>
      </w:r>
      <w:r w:rsidR="00686C0C" w:rsidRPr="00A94F2A">
        <w:t>(400 MHz, Chloroform-</w:t>
      </w:r>
      <w:r w:rsidR="00686C0C" w:rsidRPr="00A94F2A">
        <w:rPr>
          <w:i/>
          <w:iCs/>
        </w:rPr>
        <w:t>d</w:t>
      </w:r>
      <w:r w:rsidR="00686C0C" w:rsidRPr="00A94F2A">
        <w:t>) δ 7.51 (s, 2H), 7.06 – 7.01 (m, 4H), 7.00 – 6.94 (m, 4H).</w:t>
      </w:r>
      <w:r w:rsidR="00686C0C" w:rsidRPr="00A94F2A">
        <w:rPr>
          <w:rFonts w:hint="eastAsia"/>
        </w:rPr>
        <w:t xml:space="preserve"> </w:t>
      </w:r>
      <w:r w:rsidR="00686C0C" w:rsidRPr="006E2A1A">
        <w:rPr>
          <w:b/>
          <w:bCs/>
          <w:vertAlign w:val="superscript"/>
        </w:rPr>
        <w:t>19</w:t>
      </w:r>
      <w:r w:rsidR="00686C0C" w:rsidRPr="006E2A1A">
        <w:rPr>
          <w:b/>
          <w:bCs/>
        </w:rPr>
        <w:t>F NMR</w:t>
      </w:r>
      <w:r w:rsidR="00686C0C" w:rsidRPr="00F31428">
        <w:t xml:space="preserve"> </w:t>
      </w:r>
      <w:r w:rsidR="00686C0C" w:rsidRPr="00A94F2A">
        <w:t>(376 MHz, Chloroform-</w:t>
      </w:r>
      <w:r w:rsidR="00686C0C" w:rsidRPr="00A94F2A">
        <w:rPr>
          <w:i/>
          <w:iCs/>
        </w:rPr>
        <w:t>d</w:t>
      </w:r>
      <w:r w:rsidR="00686C0C" w:rsidRPr="00A94F2A">
        <w:t xml:space="preserve">) δ -112.72 </w:t>
      </w:r>
      <w:r w:rsidR="00686C0C" w:rsidRPr="001D5620">
        <w:t xml:space="preserve">(tt, </w:t>
      </w:r>
      <w:r w:rsidR="00686C0C" w:rsidRPr="001D5620">
        <w:rPr>
          <w:i/>
          <w:iCs/>
        </w:rPr>
        <w:t>J</w:t>
      </w:r>
      <w:r w:rsidR="00686C0C" w:rsidRPr="001D5620">
        <w:t xml:space="preserve"> = 8.1, 5.3 Hz</w:t>
      </w:r>
      <w:r w:rsidR="00686C0C" w:rsidRPr="00A94F2A">
        <w:t>).</w:t>
      </w:r>
      <w:r w:rsidR="00686C0C">
        <w:rPr>
          <w:rFonts w:hint="eastAsia"/>
        </w:rPr>
        <w:t xml:space="preserve"> </w:t>
      </w:r>
      <w:r w:rsidR="00686C0C" w:rsidRPr="008349AF">
        <w:rPr>
          <w:b/>
          <w:bCs/>
          <w:vertAlign w:val="superscript"/>
        </w:rPr>
        <w:t>13</w:t>
      </w:r>
      <w:r w:rsidR="00686C0C" w:rsidRPr="008349AF">
        <w:rPr>
          <w:b/>
          <w:bCs/>
        </w:rPr>
        <w:t>C NMR</w:t>
      </w:r>
      <w:r w:rsidR="00686C0C" w:rsidRPr="008349AF">
        <w:t xml:space="preserve"> (101 MHz, Chloroform-</w:t>
      </w:r>
      <w:r w:rsidR="00686C0C" w:rsidRPr="008349AF">
        <w:rPr>
          <w:i/>
          <w:iCs/>
        </w:rPr>
        <w:t>d</w:t>
      </w:r>
      <w:r w:rsidR="00142758" w:rsidRPr="008349AF">
        <w:t>) δ</w:t>
      </w:r>
      <w:r w:rsidR="00032D00">
        <w:rPr>
          <w:rFonts w:eastAsiaTheme="minorEastAsia" w:hint="eastAsia"/>
          <w:lang w:eastAsia="zh-CN"/>
        </w:rPr>
        <w:t xml:space="preserve"> </w:t>
      </w:r>
      <w:r w:rsidR="00032D00" w:rsidRPr="00032D00">
        <w:rPr>
          <w:rFonts w:eastAsiaTheme="minorEastAsia"/>
          <w:lang w:eastAsia="zh-CN"/>
        </w:rPr>
        <w:t xml:space="preserve">172.6, 162.7 (d, </w:t>
      </w:r>
      <w:r w:rsidR="00032D00" w:rsidRPr="00032D00">
        <w:rPr>
          <w:rFonts w:eastAsiaTheme="minorEastAsia"/>
          <w:i/>
          <w:iCs/>
          <w:lang w:eastAsia="zh-CN"/>
        </w:rPr>
        <w:t>J</w:t>
      </w:r>
      <w:r w:rsidR="00032D00" w:rsidRPr="00032D00">
        <w:rPr>
          <w:rFonts w:eastAsiaTheme="minorEastAsia"/>
          <w:lang w:eastAsia="zh-CN"/>
        </w:rPr>
        <w:t xml:space="preserve"> = 249.4 Hz), 142.0, 133.9 (d, </w:t>
      </w:r>
      <w:r w:rsidR="00032D00" w:rsidRPr="00032D00">
        <w:rPr>
          <w:rFonts w:eastAsiaTheme="minorEastAsia"/>
          <w:i/>
          <w:iCs/>
          <w:lang w:eastAsia="zh-CN"/>
        </w:rPr>
        <w:t>J</w:t>
      </w:r>
      <w:r w:rsidR="00032D00" w:rsidRPr="00032D00">
        <w:rPr>
          <w:rFonts w:eastAsiaTheme="minorEastAsia"/>
          <w:lang w:eastAsia="zh-CN"/>
        </w:rPr>
        <w:t xml:space="preserve"> = 3.6 Hz), 131.3 (d, </w:t>
      </w:r>
      <w:r w:rsidR="00032D00" w:rsidRPr="00032D00">
        <w:rPr>
          <w:rFonts w:eastAsiaTheme="minorEastAsia"/>
          <w:i/>
          <w:iCs/>
          <w:lang w:eastAsia="zh-CN"/>
        </w:rPr>
        <w:t>J</w:t>
      </w:r>
      <w:r w:rsidR="00032D00" w:rsidRPr="00032D00">
        <w:rPr>
          <w:rFonts w:eastAsiaTheme="minorEastAsia"/>
          <w:lang w:eastAsia="zh-CN"/>
        </w:rPr>
        <w:t xml:space="preserve"> = 8.4 Hz), 129.3, 122.8, 115.9 (d, </w:t>
      </w:r>
      <w:r w:rsidR="00032D00" w:rsidRPr="00032D00">
        <w:rPr>
          <w:rFonts w:eastAsiaTheme="minorEastAsia"/>
          <w:i/>
          <w:iCs/>
          <w:lang w:eastAsia="zh-CN"/>
        </w:rPr>
        <w:t>J</w:t>
      </w:r>
      <w:r w:rsidR="00032D00" w:rsidRPr="00032D00">
        <w:rPr>
          <w:rFonts w:eastAsiaTheme="minorEastAsia"/>
          <w:lang w:eastAsia="zh-CN"/>
        </w:rPr>
        <w:t xml:space="preserve"> = 21.7 Hz).</w:t>
      </w:r>
      <w:r w:rsidR="00032D00">
        <w:rPr>
          <w:rFonts w:eastAsiaTheme="minorEastAsia" w:hint="eastAsia"/>
          <w:lang w:eastAsia="zh-CN"/>
        </w:rPr>
        <w:t xml:space="preserve"> </w:t>
      </w:r>
      <w:r w:rsidR="00686C0C" w:rsidRPr="006E2A1A">
        <w:rPr>
          <w:rFonts w:hint="eastAsia"/>
          <w:b/>
          <w:bCs/>
        </w:rPr>
        <w:t>HRMS (ESI)</w:t>
      </w:r>
      <w:r w:rsidR="00686C0C" w:rsidRPr="001D5620">
        <w:rPr>
          <w:rFonts w:hint="eastAsia"/>
        </w:rPr>
        <w:t>: calc. for C</w:t>
      </w:r>
      <w:r w:rsidR="00686C0C" w:rsidRPr="001D5620">
        <w:rPr>
          <w:rFonts w:hint="eastAsia"/>
          <w:vertAlign w:val="subscript"/>
        </w:rPr>
        <w:t>20</w:t>
      </w:r>
      <w:r w:rsidR="00686C0C" w:rsidRPr="001D5620">
        <w:rPr>
          <w:rFonts w:hint="eastAsia"/>
        </w:rPr>
        <w:t>H</w:t>
      </w:r>
      <w:r w:rsidR="00686C0C" w:rsidRPr="001D5620">
        <w:rPr>
          <w:rFonts w:hint="eastAsia"/>
          <w:vertAlign w:val="subscript"/>
        </w:rPr>
        <w:t>1</w:t>
      </w:r>
      <w:r w:rsidR="001D5620">
        <w:rPr>
          <w:rFonts w:eastAsiaTheme="minorEastAsia" w:hint="eastAsia"/>
          <w:vertAlign w:val="subscript"/>
          <w:lang w:eastAsia="zh-CN"/>
        </w:rPr>
        <w:t>0</w:t>
      </w:r>
      <w:r w:rsidR="00686C0C" w:rsidRPr="001D5620">
        <w:rPr>
          <w:rFonts w:hint="eastAsia"/>
        </w:rPr>
        <w:t>F</w:t>
      </w:r>
      <w:r w:rsidR="00686C0C" w:rsidRPr="001D5620">
        <w:rPr>
          <w:rFonts w:hint="eastAsia"/>
          <w:vertAlign w:val="subscript"/>
        </w:rPr>
        <w:t>2</w:t>
      </w:r>
      <w:r w:rsidR="00686C0C" w:rsidRPr="001D5620">
        <w:rPr>
          <w:rFonts w:hint="eastAsia"/>
        </w:rPr>
        <w:t>N</w:t>
      </w:r>
      <w:r w:rsidR="00686C0C" w:rsidRPr="001D5620">
        <w:rPr>
          <w:rFonts w:hint="eastAsia"/>
          <w:vertAlign w:val="subscript"/>
        </w:rPr>
        <w:t>2</w:t>
      </w:r>
      <w:r w:rsidR="00686C0C" w:rsidRPr="001D5620">
        <w:rPr>
          <w:rFonts w:hint="eastAsia"/>
        </w:rPr>
        <w:t xml:space="preserve"> </w:t>
      </w:r>
      <w:r w:rsidR="00686C0C" w:rsidRPr="001D5620">
        <w:t>[M]</w:t>
      </w:r>
      <w:r w:rsidR="00686C0C" w:rsidRPr="001D5620">
        <w:rPr>
          <w:vertAlign w:val="superscript"/>
        </w:rPr>
        <w:t>+</w:t>
      </w:r>
      <w:r w:rsidR="00686C0C" w:rsidRPr="001D5620">
        <w:rPr>
          <w:rFonts w:hint="eastAsia"/>
        </w:rPr>
        <w:t>: 317.0885; found: 317.0889.</w:t>
      </w:r>
    </w:p>
    <w:p w14:paraId="118AC305" w14:textId="7A3D3F8B" w:rsidR="00686C0C" w:rsidRPr="00142758" w:rsidRDefault="00686C0C" w:rsidP="00142758">
      <w:pPr>
        <w:spacing w:afterLines="0" w:after="0"/>
        <w:rPr>
          <w:b/>
        </w:rPr>
      </w:pPr>
      <w:r w:rsidRPr="00142758">
        <w:rPr>
          <w:b/>
        </w:rPr>
        <w:t>4',5'-diisocyano-4,4''-bis(trifluoromethyl)-1,1':2',1''-terphenyl</w:t>
      </w:r>
      <w:r w:rsidR="00142758" w:rsidRPr="00142758">
        <w:rPr>
          <w:b/>
        </w:rPr>
        <w:t xml:space="preserve"> (S2)</w:t>
      </w:r>
    </w:p>
    <w:p w14:paraId="2D960BC7" w14:textId="2D592058" w:rsidR="009E790C" w:rsidRPr="00D1061F" w:rsidRDefault="001F3732" w:rsidP="00D1061F">
      <w:pPr>
        <w:spacing w:after="156"/>
        <w:jc w:val="both"/>
        <w:rPr>
          <w:b/>
        </w:rPr>
      </w:pPr>
      <w:r>
        <w:rPr>
          <w:noProof/>
          <w:lang w:val="en-US" w:eastAsia="zh-CN"/>
        </w:rPr>
        <w:object w:dxaOrig="1440" w:dyaOrig="1440" w14:anchorId="4A2844B3">
          <v:shape id="_x0000_s3221" type="#_x0000_t75" style="position:absolute;left:0;text-align:left;margin-left:5.7pt;margin-top:6.85pt;width:115.45pt;height:86.05pt;z-index:251847680;mso-position-horizontal-relative:text;mso-position-vertical-relative:text">
            <v:imagedata r:id="rId18" o:title=""/>
            <w10:wrap type="square"/>
          </v:shape>
          <o:OLEObject Type="Embed" ProgID="ChemDraw.Document.6.0" ShapeID="_x0000_s3221" DrawAspect="Content" ObjectID="_1837842461" r:id="rId19"/>
        </w:object>
      </w:r>
      <w:r w:rsidR="00686C0C">
        <w:rPr>
          <w:rFonts w:hint="eastAsia"/>
        </w:rPr>
        <w:t>T</w:t>
      </w:r>
      <w:r w:rsidR="00686C0C" w:rsidRPr="00EA07D4">
        <w:t xml:space="preserve">he title compound was obtained in </w:t>
      </w:r>
      <w:r w:rsidR="001D5620" w:rsidRPr="001D5620">
        <w:rPr>
          <w:rFonts w:eastAsiaTheme="minorEastAsia" w:hint="eastAsia"/>
          <w:lang w:eastAsia="zh-CN"/>
        </w:rPr>
        <w:t>12</w:t>
      </w:r>
      <w:r w:rsidR="00686C0C" w:rsidRPr="001D5620">
        <w:t>% yield</w:t>
      </w:r>
      <w:r w:rsidR="00691CD8">
        <w:rPr>
          <w:rFonts w:eastAsiaTheme="minorEastAsia" w:hint="eastAsia"/>
          <w:lang w:eastAsia="zh-CN"/>
        </w:rPr>
        <w:t xml:space="preserve"> (</w:t>
      </w:r>
      <w:r w:rsidR="001D5620">
        <w:rPr>
          <w:rFonts w:eastAsiaTheme="minorEastAsia" w:hint="eastAsia"/>
          <w:lang w:eastAsia="zh-CN"/>
        </w:rPr>
        <w:t>206.0 mg) over 3 steps</w:t>
      </w:r>
      <w:r w:rsidR="00686C0C" w:rsidRPr="00EA07D4">
        <w:t xml:space="preserve"> </w:t>
      </w:r>
      <w:r w:rsidR="00FD2A97" w:rsidRPr="00BF7F2E">
        <w:t xml:space="preserve">as a </w:t>
      </w:r>
      <w:r w:rsidR="00FD2A97">
        <w:rPr>
          <w:rFonts w:eastAsiaTheme="minorEastAsia" w:hint="eastAsia"/>
          <w:lang w:eastAsia="zh-CN"/>
        </w:rPr>
        <w:t>brown</w:t>
      </w:r>
      <w:r w:rsidR="00FD2A97" w:rsidRPr="00BF7F2E">
        <w:t xml:space="preserve"> solid</w:t>
      </w:r>
      <w:r w:rsidR="00FD2A97" w:rsidRPr="00EA07D4">
        <w:t xml:space="preserve"> </w:t>
      </w:r>
      <w:r w:rsidR="00686C0C" w:rsidRPr="00EA07D4">
        <w:t xml:space="preserve">after column chromatography (eluent = petroleum ether/ethyl acetate </w:t>
      </w:r>
      <w:r w:rsidR="00686C0C">
        <w:rPr>
          <w:rFonts w:hint="eastAsia"/>
        </w:rPr>
        <w:t>15</w:t>
      </w:r>
      <w:r w:rsidR="00686C0C" w:rsidRPr="00EA07D4">
        <w:t>:1 v/v)</w:t>
      </w:r>
      <w:r w:rsidR="00686C0C">
        <w:rPr>
          <w:rFonts w:hint="eastAsia"/>
        </w:rPr>
        <w:t>.</w:t>
      </w:r>
      <w:r w:rsidR="00686C0C" w:rsidRPr="009E0C15">
        <w:rPr>
          <w:rFonts w:hint="eastAsia"/>
        </w:rPr>
        <w:t xml:space="preserve"> </w:t>
      </w:r>
      <w:r w:rsidR="001D5620" w:rsidRPr="006E2A1A">
        <w:rPr>
          <w:b/>
          <w:bCs/>
          <w:vertAlign w:val="superscript"/>
        </w:rPr>
        <w:t>1</w:t>
      </w:r>
      <w:r w:rsidR="001D5620" w:rsidRPr="006E2A1A">
        <w:rPr>
          <w:b/>
          <w:bCs/>
        </w:rPr>
        <w:t>H NMR</w:t>
      </w:r>
      <w:r w:rsidR="001D5620" w:rsidRPr="001D5620">
        <w:t xml:space="preserve"> (500 MHz, Chloroform-</w:t>
      </w:r>
      <w:r w:rsidR="001D5620" w:rsidRPr="001D5620">
        <w:rPr>
          <w:i/>
          <w:iCs/>
        </w:rPr>
        <w:t>d</w:t>
      </w:r>
      <w:r w:rsidR="001D5620" w:rsidRPr="001D5620">
        <w:t xml:space="preserve">) δ 7.57 (s, 2H), 7.56 (d, </w:t>
      </w:r>
      <w:r w:rsidR="001D5620" w:rsidRPr="001D5620">
        <w:rPr>
          <w:i/>
          <w:iCs/>
        </w:rPr>
        <w:t>J</w:t>
      </w:r>
      <w:r w:rsidR="001D5620" w:rsidRPr="001D5620">
        <w:t xml:space="preserve"> = 8.4 Hz, 4H), 7.20 (d, </w:t>
      </w:r>
      <w:r w:rsidR="001D5620" w:rsidRPr="001D5620">
        <w:rPr>
          <w:i/>
          <w:iCs/>
        </w:rPr>
        <w:t>J</w:t>
      </w:r>
      <w:r w:rsidR="001D5620" w:rsidRPr="001D5620">
        <w:t xml:space="preserve"> = 8.0 Hz, 4H).</w:t>
      </w:r>
      <w:r w:rsidR="001D5620" w:rsidRPr="001D5620">
        <w:rPr>
          <w:vertAlign w:val="superscript"/>
        </w:rPr>
        <w:t xml:space="preserve"> </w:t>
      </w:r>
      <w:r w:rsidR="00686C0C" w:rsidRPr="006E2A1A">
        <w:rPr>
          <w:b/>
          <w:bCs/>
          <w:vertAlign w:val="superscript"/>
        </w:rPr>
        <w:t>19</w:t>
      </w:r>
      <w:r w:rsidR="00686C0C" w:rsidRPr="006E2A1A">
        <w:rPr>
          <w:b/>
          <w:bCs/>
        </w:rPr>
        <w:t>F NMR</w:t>
      </w:r>
      <w:r w:rsidR="00686C0C" w:rsidRPr="009E0C15">
        <w:t xml:space="preserve"> </w:t>
      </w:r>
      <w:r w:rsidR="00686C0C" w:rsidRPr="000609B8">
        <w:t>(376 MHz, Chloroform-</w:t>
      </w:r>
      <w:r w:rsidR="00686C0C" w:rsidRPr="000609B8">
        <w:rPr>
          <w:i/>
          <w:iCs/>
        </w:rPr>
        <w:t>d</w:t>
      </w:r>
      <w:r w:rsidR="00686C0C" w:rsidRPr="000609B8">
        <w:t>) δ -62.78.</w:t>
      </w:r>
      <w:r w:rsidR="00686C0C" w:rsidRPr="009E0C15">
        <w:rPr>
          <w:rFonts w:hint="eastAsia"/>
        </w:rPr>
        <w:t xml:space="preserve"> </w:t>
      </w:r>
      <w:r w:rsidR="00686C0C" w:rsidRPr="00032D00">
        <w:rPr>
          <w:b/>
          <w:bCs/>
          <w:vertAlign w:val="superscript"/>
        </w:rPr>
        <w:t>13</w:t>
      </w:r>
      <w:r w:rsidR="00686C0C" w:rsidRPr="00032D00">
        <w:rPr>
          <w:b/>
          <w:bCs/>
        </w:rPr>
        <w:t>C NMR</w:t>
      </w:r>
      <w:r w:rsidR="00D5425F" w:rsidRPr="00D5425F">
        <w:t xml:space="preserve"> (126 MHz, Chloroform-</w:t>
      </w:r>
      <w:r w:rsidR="00D5425F" w:rsidRPr="00D5425F">
        <w:rPr>
          <w:i/>
          <w:iCs/>
        </w:rPr>
        <w:t>d</w:t>
      </w:r>
      <w:r w:rsidR="00D5425F" w:rsidRPr="00D5425F">
        <w:t>) δ 173.6, 141.</w:t>
      </w:r>
      <w:r w:rsidR="00F55ED3">
        <w:rPr>
          <w:rFonts w:eastAsiaTheme="minorEastAsia" w:hint="eastAsia"/>
          <w:lang w:eastAsia="zh-CN"/>
        </w:rPr>
        <w:t>6</w:t>
      </w:r>
      <w:r w:rsidR="00D5425F" w:rsidRPr="00D5425F">
        <w:t>, 141.</w:t>
      </w:r>
      <w:r w:rsidR="00F55ED3">
        <w:rPr>
          <w:rFonts w:eastAsiaTheme="minorEastAsia" w:hint="eastAsia"/>
          <w:lang w:eastAsia="zh-CN"/>
        </w:rPr>
        <w:t>1</w:t>
      </w:r>
      <w:r w:rsidR="00D5425F" w:rsidRPr="00D5425F">
        <w:t>, 130.</w:t>
      </w:r>
      <w:r w:rsidR="00F55ED3">
        <w:rPr>
          <w:rFonts w:eastAsiaTheme="minorEastAsia" w:hint="eastAsia"/>
          <w:lang w:eastAsia="zh-CN"/>
        </w:rPr>
        <w:t>9</w:t>
      </w:r>
      <w:r w:rsidR="00D5425F" w:rsidRPr="00D5425F">
        <w:t xml:space="preserve"> (q, </w:t>
      </w:r>
      <w:r w:rsidR="00D5425F" w:rsidRPr="00D5425F">
        <w:rPr>
          <w:i/>
          <w:iCs/>
        </w:rPr>
        <w:t>J</w:t>
      </w:r>
      <w:r w:rsidR="00D5425F" w:rsidRPr="00D5425F">
        <w:t xml:space="preserve"> = 32.7 Hz), 129.9, 129.5, 125.9 (q, </w:t>
      </w:r>
      <w:r w:rsidR="00D5425F" w:rsidRPr="00D5425F">
        <w:rPr>
          <w:i/>
          <w:iCs/>
        </w:rPr>
        <w:t>J</w:t>
      </w:r>
      <w:r w:rsidR="00D5425F" w:rsidRPr="00D5425F">
        <w:t xml:space="preserve"> = 3.7 Hz), 123.8 (q, </w:t>
      </w:r>
      <w:r w:rsidR="00D5425F" w:rsidRPr="00D5425F">
        <w:rPr>
          <w:i/>
          <w:iCs/>
        </w:rPr>
        <w:t>J</w:t>
      </w:r>
      <w:r w:rsidR="00D5425F" w:rsidRPr="00D5425F">
        <w:t xml:space="preserve"> = 272.5 Hz), 123.5.</w:t>
      </w:r>
      <w:r w:rsidR="00D5425F" w:rsidRPr="00D5425F">
        <w:rPr>
          <w:rFonts w:hint="eastAsia"/>
        </w:rPr>
        <w:t xml:space="preserve"> </w:t>
      </w:r>
      <w:r w:rsidR="00686C0C" w:rsidRPr="006E2A1A">
        <w:rPr>
          <w:rFonts w:hint="eastAsia"/>
          <w:b/>
          <w:bCs/>
        </w:rPr>
        <w:t>HRMS (ESI)</w:t>
      </w:r>
      <w:r w:rsidR="00686C0C" w:rsidRPr="00EA5B90">
        <w:rPr>
          <w:rFonts w:hint="eastAsia"/>
        </w:rPr>
        <w:t>: calc. for C</w:t>
      </w:r>
      <w:r w:rsidR="00686C0C">
        <w:rPr>
          <w:rFonts w:hint="eastAsia"/>
          <w:vertAlign w:val="subscript"/>
        </w:rPr>
        <w:t>22</w:t>
      </w:r>
      <w:r w:rsidR="00686C0C" w:rsidRPr="00EA5B90">
        <w:rPr>
          <w:rFonts w:hint="eastAsia"/>
        </w:rPr>
        <w:t>H</w:t>
      </w:r>
      <w:r w:rsidR="00686C0C">
        <w:rPr>
          <w:rFonts w:hint="eastAsia"/>
          <w:vertAlign w:val="subscript"/>
        </w:rPr>
        <w:t>11</w:t>
      </w:r>
      <w:r w:rsidR="00686C0C" w:rsidRPr="00EA5B90">
        <w:rPr>
          <w:rFonts w:hint="eastAsia"/>
        </w:rPr>
        <w:t>F</w:t>
      </w:r>
      <w:r w:rsidR="00686C0C">
        <w:rPr>
          <w:rFonts w:hint="eastAsia"/>
          <w:vertAlign w:val="subscript"/>
        </w:rPr>
        <w:t>6</w:t>
      </w:r>
      <w:r w:rsidR="00686C0C" w:rsidRPr="00EA5B90">
        <w:rPr>
          <w:rFonts w:hint="eastAsia"/>
        </w:rPr>
        <w:t>N</w:t>
      </w:r>
      <w:r w:rsidR="00686C0C" w:rsidRPr="00EA5B90">
        <w:rPr>
          <w:rFonts w:hint="eastAsia"/>
          <w:vertAlign w:val="subscript"/>
        </w:rPr>
        <w:t>2</w:t>
      </w:r>
      <w:r w:rsidR="00686C0C" w:rsidRPr="00EA5B90">
        <w:rPr>
          <w:rFonts w:hint="eastAsia"/>
        </w:rPr>
        <w:t xml:space="preserve"> </w:t>
      </w:r>
      <w:r w:rsidR="00686C0C" w:rsidRPr="00EA5B90">
        <w:t>[M+H]</w:t>
      </w:r>
      <w:r w:rsidR="00686C0C" w:rsidRPr="00EA5B90">
        <w:rPr>
          <w:vertAlign w:val="superscript"/>
        </w:rPr>
        <w:t>+</w:t>
      </w:r>
      <w:r w:rsidR="00686C0C" w:rsidRPr="00EA5B90">
        <w:rPr>
          <w:rFonts w:hint="eastAsia"/>
        </w:rPr>
        <w:t xml:space="preserve">: </w:t>
      </w:r>
      <w:r w:rsidR="00686C0C">
        <w:rPr>
          <w:rFonts w:hint="eastAsia"/>
        </w:rPr>
        <w:t>417.0821</w:t>
      </w:r>
      <w:r w:rsidR="00686C0C" w:rsidRPr="00EA5B90">
        <w:rPr>
          <w:rFonts w:hint="eastAsia"/>
        </w:rPr>
        <w:t>; found</w:t>
      </w:r>
      <w:r w:rsidR="00686C0C" w:rsidRPr="00491D00">
        <w:rPr>
          <w:rFonts w:hint="eastAsia"/>
        </w:rPr>
        <w:t xml:space="preserve">: </w:t>
      </w:r>
      <w:r w:rsidR="00686C0C">
        <w:rPr>
          <w:rFonts w:hint="eastAsia"/>
        </w:rPr>
        <w:t>417.0827</w:t>
      </w:r>
      <w:r w:rsidR="0055169C">
        <w:rPr>
          <w:rFonts w:asciiTheme="minorEastAsia" w:eastAsiaTheme="minorEastAsia" w:hAnsiTheme="minorEastAsia" w:hint="eastAsia"/>
          <w:lang w:eastAsia="zh-CN"/>
        </w:rPr>
        <w:t>.</w:t>
      </w:r>
    </w:p>
    <w:p w14:paraId="6C09E395" w14:textId="0ADE3D05" w:rsidR="00686C0C" w:rsidRPr="00D1061F" w:rsidRDefault="00686C0C" w:rsidP="00D1061F">
      <w:pPr>
        <w:spacing w:afterLines="0" w:after="0"/>
        <w:rPr>
          <w:b/>
        </w:rPr>
      </w:pPr>
      <w:r w:rsidRPr="00D1061F">
        <w:rPr>
          <w:b/>
        </w:rPr>
        <w:t>4',5'-diisocyano-4,4''-dimethoxy-1,1':2',1''-terphenyl</w:t>
      </w:r>
      <w:r w:rsidR="00D1061F" w:rsidRPr="00D1061F">
        <w:rPr>
          <w:b/>
        </w:rPr>
        <w:t xml:space="preserve"> (S3)</w:t>
      </w:r>
    </w:p>
    <w:p w14:paraId="0DB0C1FF" w14:textId="14D8B9F3" w:rsidR="00BF7F2E" w:rsidRPr="009E790C" w:rsidRDefault="001F3732" w:rsidP="009E790C">
      <w:pPr>
        <w:spacing w:after="156"/>
        <w:jc w:val="both"/>
        <w:rPr>
          <w:b/>
          <w:bCs/>
        </w:rPr>
      </w:pPr>
      <w:r>
        <w:rPr>
          <w:noProof/>
          <w:lang w:val="en-US" w:eastAsia="zh-CN"/>
        </w:rPr>
        <w:lastRenderedPageBreak/>
        <w:object w:dxaOrig="1440" w:dyaOrig="1440" w14:anchorId="4A2844B3">
          <v:shape id="_x0000_s3222" type="#_x0000_t75" style="position:absolute;left:0;text-align:left;margin-left:-.2pt;margin-top:9.5pt;width:119.4pt;height:83.9pt;z-index:251848704;mso-position-horizontal-relative:text;mso-position-vertical-relative:text">
            <v:imagedata r:id="rId20" o:title=""/>
            <w10:wrap type="square"/>
          </v:shape>
          <o:OLEObject Type="Embed" ProgID="ChemDraw.Document.6.0" ShapeID="_x0000_s3222" DrawAspect="Content" ObjectID="_1837842462" r:id="rId21"/>
        </w:object>
      </w:r>
      <w:r w:rsidR="00686C0C">
        <w:rPr>
          <w:rFonts w:hint="eastAsia"/>
        </w:rPr>
        <w:t>T</w:t>
      </w:r>
      <w:r w:rsidR="00686C0C" w:rsidRPr="00EA07D4">
        <w:t xml:space="preserve">he title compound was obtained in </w:t>
      </w:r>
      <w:r w:rsidR="00686C0C">
        <w:rPr>
          <w:rFonts w:hint="eastAsia"/>
        </w:rPr>
        <w:t>2</w:t>
      </w:r>
      <w:r w:rsidR="00D5425F">
        <w:rPr>
          <w:rFonts w:eastAsiaTheme="minorEastAsia" w:hint="eastAsia"/>
          <w:lang w:eastAsia="zh-CN"/>
        </w:rPr>
        <w:t>2</w:t>
      </w:r>
      <w:r w:rsidR="00686C0C" w:rsidRPr="00EA07D4">
        <w:t>% yield</w:t>
      </w:r>
      <w:r w:rsidR="00691CD8">
        <w:rPr>
          <w:rFonts w:eastAsiaTheme="minorEastAsia" w:hint="eastAsia"/>
          <w:lang w:eastAsia="zh-CN"/>
        </w:rPr>
        <w:t xml:space="preserve"> (</w:t>
      </w:r>
      <w:r w:rsidR="00D5425F">
        <w:rPr>
          <w:rFonts w:eastAsiaTheme="minorEastAsia" w:hint="eastAsia"/>
          <w:lang w:eastAsia="zh-CN"/>
        </w:rPr>
        <w:t>303.7 mg) over 3 steps</w:t>
      </w:r>
      <w:r w:rsidR="00686C0C" w:rsidRPr="00EA07D4">
        <w:t xml:space="preserve"> </w:t>
      </w:r>
      <w:r w:rsidR="00FD2A97" w:rsidRPr="00BF7F2E">
        <w:t xml:space="preserve">as a </w:t>
      </w:r>
      <w:r w:rsidR="00FD2A97">
        <w:rPr>
          <w:rFonts w:eastAsiaTheme="minorEastAsia" w:hint="eastAsia"/>
          <w:lang w:eastAsia="zh-CN"/>
        </w:rPr>
        <w:t>red</w:t>
      </w:r>
      <w:r w:rsidR="00FD2A97" w:rsidRPr="00BF7F2E">
        <w:t xml:space="preserve"> solid</w:t>
      </w:r>
      <w:r w:rsidR="00FD2A97">
        <w:rPr>
          <w:rFonts w:eastAsiaTheme="minorEastAsia" w:hint="eastAsia"/>
          <w:lang w:eastAsia="zh-CN"/>
        </w:rPr>
        <w:t xml:space="preserve"> </w:t>
      </w:r>
      <w:r w:rsidR="00686C0C" w:rsidRPr="00EA07D4">
        <w:t xml:space="preserve">after column chromatography (eluent = petroleum ether/ethyl acetate </w:t>
      </w:r>
      <w:r w:rsidR="00686C0C">
        <w:rPr>
          <w:rFonts w:hint="eastAsia"/>
        </w:rPr>
        <w:t>10</w:t>
      </w:r>
      <w:r w:rsidR="00686C0C" w:rsidRPr="00EA07D4">
        <w:t>:1 v/v)</w:t>
      </w:r>
      <w:r w:rsidR="00686C0C">
        <w:rPr>
          <w:rFonts w:hint="eastAsia"/>
        </w:rPr>
        <w:t xml:space="preserve">. </w:t>
      </w:r>
      <w:r w:rsidR="00686C0C" w:rsidRPr="006E2A1A">
        <w:rPr>
          <w:b/>
          <w:bCs/>
          <w:vertAlign w:val="superscript"/>
        </w:rPr>
        <w:t>1</w:t>
      </w:r>
      <w:r w:rsidR="00686C0C" w:rsidRPr="006E2A1A">
        <w:rPr>
          <w:b/>
          <w:bCs/>
        </w:rPr>
        <w:t>H NMR</w:t>
      </w:r>
      <w:r w:rsidR="00686C0C" w:rsidRPr="00CB1C42">
        <w:t xml:space="preserve"> (400 MHz, Chloroform-</w:t>
      </w:r>
      <w:r w:rsidR="00686C0C" w:rsidRPr="00CB1C42">
        <w:rPr>
          <w:i/>
          <w:iCs/>
        </w:rPr>
        <w:t>d</w:t>
      </w:r>
      <w:r w:rsidR="00686C0C" w:rsidRPr="00CB1C42">
        <w:t xml:space="preserve">) δ 7.46 (s, 2H), 7.03 – 6.97 (m, 4H), 6.84 – 6.77 (m, 4H), 3.79 (s, 6H). </w:t>
      </w:r>
      <w:r w:rsidR="00686C0C" w:rsidRPr="006E2A1A">
        <w:rPr>
          <w:b/>
          <w:bCs/>
          <w:vertAlign w:val="superscript"/>
        </w:rPr>
        <w:t>13</w:t>
      </w:r>
      <w:r w:rsidR="00686C0C" w:rsidRPr="006E2A1A">
        <w:rPr>
          <w:b/>
          <w:bCs/>
        </w:rPr>
        <w:t>C NMR</w:t>
      </w:r>
      <w:r w:rsidR="00686C0C" w:rsidRPr="00CB1C42">
        <w:t xml:space="preserve"> (101 MHz, Chloroform-</w:t>
      </w:r>
      <w:r w:rsidR="00686C0C" w:rsidRPr="00CB1C42">
        <w:rPr>
          <w:i/>
          <w:iCs/>
        </w:rPr>
        <w:t>d</w:t>
      </w:r>
      <w:r w:rsidR="00686C0C" w:rsidRPr="00CB1C42">
        <w:t>) δ 171.7, 159.5, 142.</w:t>
      </w:r>
      <w:r w:rsidR="00F55ED3">
        <w:rPr>
          <w:rFonts w:eastAsiaTheme="minorEastAsia" w:hint="eastAsia"/>
          <w:lang w:eastAsia="zh-CN"/>
        </w:rPr>
        <w:t>6</w:t>
      </w:r>
      <w:r w:rsidR="00686C0C" w:rsidRPr="00CB1C42">
        <w:t>, 130.</w:t>
      </w:r>
      <w:r w:rsidR="00F55ED3">
        <w:rPr>
          <w:rFonts w:eastAsiaTheme="minorEastAsia" w:hint="eastAsia"/>
          <w:lang w:eastAsia="zh-CN"/>
        </w:rPr>
        <w:t>7</w:t>
      </w:r>
      <w:r w:rsidR="00686C0C" w:rsidRPr="00CB1C42">
        <w:t>, 130.5, 129.</w:t>
      </w:r>
      <w:r w:rsidR="00F55ED3">
        <w:rPr>
          <w:rFonts w:eastAsiaTheme="minorEastAsia" w:hint="eastAsia"/>
          <w:lang w:eastAsia="zh-CN"/>
        </w:rPr>
        <w:t>1</w:t>
      </w:r>
      <w:r w:rsidR="00686C0C" w:rsidRPr="00CB1C42">
        <w:t>, 122.1, 114.</w:t>
      </w:r>
      <w:r w:rsidR="00F55ED3">
        <w:rPr>
          <w:rFonts w:eastAsiaTheme="minorEastAsia" w:hint="eastAsia"/>
          <w:lang w:eastAsia="zh-CN"/>
        </w:rPr>
        <w:t>1</w:t>
      </w:r>
      <w:r w:rsidR="00686C0C" w:rsidRPr="00CB1C42">
        <w:t>, 55.</w:t>
      </w:r>
      <w:r w:rsidR="00F55ED3">
        <w:rPr>
          <w:rFonts w:eastAsiaTheme="minorEastAsia" w:hint="eastAsia"/>
          <w:lang w:eastAsia="zh-CN"/>
        </w:rPr>
        <w:t>4</w:t>
      </w:r>
      <w:r w:rsidR="00686C0C" w:rsidRPr="00CB1C42">
        <w:t>.</w:t>
      </w:r>
      <w:r w:rsidR="00686C0C">
        <w:rPr>
          <w:rFonts w:hint="eastAsia"/>
        </w:rPr>
        <w:t xml:space="preserve"> </w:t>
      </w:r>
      <w:r w:rsidR="00686C0C" w:rsidRPr="006E2A1A">
        <w:rPr>
          <w:rFonts w:hint="eastAsia"/>
          <w:b/>
          <w:bCs/>
        </w:rPr>
        <w:t>HRMS (ESI)</w:t>
      </w:r>
      <w:r w:rsidR="00686C0C" w:rsidRPr="00EA5B90">
        <w:rPr>
          <w:rFonts w:hint="eastAsia"/>
        </w:rPr>
        <w:t>: calc. for C</w:t>
      </w:r>
      <w:r w:rsidR="00686C0C">
        <w:rPr>
          <w:rFonts w:hint="eastAsia"/>
          <w:vertAlign w:val="subscript"/>
        </w:rPr>
        <w:t>22</w:t>
      </w:r>
      <w:r w:rsidR="00686C0C" w:rsidRPr="00EA5B90">
        <w:rPr>
          <w:rFonts w:hint="eastAsia"/>
        </w:rPr>
        <w:t>H</w:t>
      </w:r>
      <w:r w:rsidR="00686C0C">
        <w:rPr>
          <w:rFonts w:hint="eastAsia"/>
          <w:vertAlign w:val="subscript"/>
        </w:rPr>
        <w:t>17</w:t>
      </w:r>
      <w:r w:rsidR="00686C0C" w:rsidRPr="00EA5B90">
        <w:rPr>
          <w:rFonts w:hint="eastAsia"/>
        </w:rPr>
        <w:t>N</w:t>
      </w:r>
      <w:r w:rsidR="00686C0C" w:rsidRPr="00EA5B90">
        <w:rPr>
          <w:rFonts w:hint="eastAsia"/>
          <w:vertAlign w:val="subscript"/>
        </w:rPr>
        <w:t>2</w:t>
      </w:r>
      <w:r w:rsidR="00686C0C" w:rsidRPr="00000D59">
        <w:rPr>
          <w:rFonts w:hint="eastAsia"/>
        </w:rPr>
        <w:t>O</w:t>
      </w:r>
      <w:r w:rsidR="00686C0C">
        <w:rPr>
          <w:rFonts w:hint="eastAsia"/>
          <w:vertAlign w:val="subscript"/>
        </w:rPr>
        <w:t>2</w:t>
      </w:r>
      <w:r w:rsidR="00686C0C" w:rsidRPr="00EA5B90">
        <w:rPr>
          <w:rFonts w:hint="eastAsia"/>
        </w:rPr>
        <w:t xml:space="preserve"> </w:t>
      </w:r>
      <w:r w:rsidR="00686C0C" w:rsidRPr="00EA5B90">
        <w:t>[M+H]</w:t>
      </w:r>
      <w:r w:rsidR="00686C0C" w:rsidRPr="00EA5B90">
        <w:rPr>
          <w:vertAlign w:val="superscript"/>
        </w:rPr>
        <w:t>+</w:t>
      </w:r>
      <w:r w:rsidR="00686C0C" w:rsidRPr="00EA5B90">
        <w:rPr>
          <w:rFonts w:hint="eastAsia"/>
        </w:rPr>
        <w:t>: 3</w:t>
      </w:r>
      <w:r w:rsidR="00686C0C">
        <w:rPr>
          <w:rFonts w:hint="eastAsia"/>
        </w:rPr>
        <w:t>41.1285</w:t>
      </w:r>
      <w:r w:rsidR="00686C0C" w:rsidRPr="00EA5B90">
        <w:rPr>
          <w:rFonts w:hint="eastAsia"/>
        </w:rPr>
        <w:t>; found</w:t>
      </w:r>
      <w:r w:rsidR="00686C0C" w:rsidRPr="00491D00">
        <w:rPr>
          <w:rFonts w:hint="eastAsia"/>
        </w:rPr>
        <w:t>: 3</w:t>
      </w:r>
      <w:r w:rsidR="00686C0C">
        <w:rPr>
          <w:rFonts w:hint="eastAsia"/>
        </w:rPr>
        <w:t>41.1273.</w:t>
      </w:r>
    </w:p>
    <w:p w14:paraId="1D42ACA1" w14:textId="5D09728A" w:rsidR="00686C0C" w:rsidRPr="00D1061F" w:rsidRDefault="00686C0C" w:rsidP="00D1061F">
      <w:pPr>
        <w:spacing w:afterLines="0" w:after="0"/>
        <w:rPr>
          <w:b/>
        </w:rPr>
      </w:pPr>
      <w:r w:rsidRPr="00D1061F">
        <w:rPr>
          <w:b/>
        </w:rPr>
        <w:t>4',5'-diisocyano-4,4''-dinitro-1,1':2',1''-terphenyl</w:t>
      </w:r>
      <w:r w:rsidR="00D1061F" w:rsidRPr="00D1061F">
        <w:rPr>
          <w:b/>
        </w:rPr>
        <w:t xml:space="preserve"> (S4)</w:t>
      </w:r>
    </w:p>
    <w:p w14:paraId="21E56E16" w14:textId="77A9B677" w:rsidR="00686C0C" w:rsidRPr="00424C54" w:rsidRDefault="001F3732" w:rsidP="00D1061F">
      <w:pPr>
        <w:spacing w:after="156"/>
        <w:jc w:val="both"/>
        <w:rPr>
          <w:b/>
          <w:bCs/>
        </w:rPr>
      </w:pPr>
      <w:r>
        <w:rPr>
          <w:noProof/>
          <w:lang w:val="en-US" w:eastAsia="zh-CN"/>
        </w:rPr>
        <w:object w:dxaOrig="1440" w:dyaOrig="1440" w14:anchorId="4A2844B3">
          <v:shape id="_x0000_s3224" type="#_x0000_t75" style="position:absolute;left:0;text-align:left;margin-left:.05pt;margin-top:7.2pt;width:117.15pt;height:86.05pt;z-index:251849728;mso-position-horizontal-relative:text;mso-position-vertical-relative:text">
            <v:imagedata r:id="rId22" o:title=""/>
            <w10:wrap type="square"/>
          </v:shape>
          <o:OLEObject Type="Embed" ProgID="ChemDraw.Document.6.0" ShapeID="_x0000_s3224" DrawAspect="Content" ObjectID="_1837842463" r:id="rId23"/>
        </w:object>
      </w:r>
      <w:r w:rsidR="00686C0C">
        <w:rPr>
          <w:rFonts w:hint="eastAsia"/>
        </w:rPr>
        <w:t>T</w:t>
      </w:r>
      <w:r w:rsidR="00686C0C" w:rsidRPr="00EA07D4">
        <w:t xml:space="preserve">he title compound was obtained in </w:t>
      </w:r>
      <w:r w:rsidR="00F55ED3">
        <w:rPr>
          <w:rFonts w:eastAsiaTheme="minorEastAsia" w:hint="eastAsia"/>
          <w:lang w:eastAsia="zh-CN"/>
        </w:rPr>
        <w:t>9</w:t>
      </w:r>
      <w:r w:rsidR="00686C0C" w:rsidRPr="00EA07D4">
        <w:t>% yield</w:t>
      </w:r>
      <w:r w:rsidR="00691CD8">
        <w:rPr>
          <w:rFonts w:eastAsiaTheme="minorEastAsia" w:hint="eastAsia"/>
          <w:lang w:eastAsia="zh-CN"/>
        </w:rPr>
        <w:t xml:space="preserve"> (</w:t>
      </w:r>
      <w:r w:rsidR="00F55ED3">
        <w:rPr>
          <w:rFonts w:eastAsiaTheme="minorEastAsia" w:hint="eastAsia"/>
          <w:lang w:eastAsia="zh-CN"/>
        </w:rPr>
        <w:t>133.3 mg)</w:t>
      </w:r>
      <w:r w:rsidR="00686C0C" w:rsidRPr="00EA07D4">
        <w:t xml:space="preserve"> </w:t>
      </w:r>
      <w:r w:rsidR="00FD2A97">
        <w:rPr>
          <w:rFonts w:eastAsiaTheme="minorEastAsia" w:hint="eastAsia"/>
          <w:lang w:eastAsia="zh-CN"/>
        </w:rPr>
        <w:t xml:space="preserve">over 3 steps </w:t>
      </w:r>
      <w:r w:rsidR="00FD2A97" w:rsidRPr="00BF7F2E">
        <w:t>as a white solid</w:t>
      </w:r>
      <w:r w:rsidR="00FD2A97" w:rsidRPr="00EA07D4">
        <w:t xml:space="preserve"> </w:t>
      </w:r>
      <w:r w:rsidR="00686C0C" w:rsidRPr="00EA07D4">
        <w:t xml:space="preserve">after column chromatography (eluent = petroleum ether/ethyl acetate </w:t>
      </w:r>
      <w:r w:rsidR="00686C0C">
        <w:rPr>
          <w:rFonts w:hint="eastAsia"/>
        </w:rPr>
        <w:t>10</w:t>
      </w:r>
      <w:r w:rsidR="00686C0C" w:rsidRPr="00EA07D4">
        <w:t>:1 v/v)</w:t>
      </w:r>
      <w:r w:rsidR="00686C0C">
        <w:rPr>
          <w:rFonts w:hint="eastAsia"/>
        </w:rPr>
        <w:t xml:space="preserve">. </w:t>
      </w:r>
      <w:r w:rsidR="00686C0C" w:rsidRPr="006E2A1A">
        <w:rPr>
          <w:b/>
          <w:bCs/>
          <w:vertAlign w:val="superscript"/>
        </w:rPr>
        <w:t>1</w:t>
      </w:r>
      <w:r w:rsidR="00686C0C" w:rsidRPr="006E2A1A">
        <w:rPr>
          <w:b/>
          <w:bCs/>
        </w:rPr>
        <w:t>H NMR</w:t>
      </w:r>
      <w:r w:rsidR="00686C0C" w:rsidRPr="00D6489E">
        <w:t xml:space="preserve"> </w:t>
      </w:r>
      <w:r w:rsidR="00686C0C" w:rsidRPr="000609B8">
        <w:t>(500 MHz, DMSO-</w:t>
      </w:r>
      <w:r w:rsidR="00686C0C" w:rsidRPr="000609B8">
        <w:rPr>
          <w:i/>
          <w:iCs/>
        </w:rPr>
        <w:t>d</w:t>
      </w:r>
      <w:r w:rsidR="00686C0C" w:rsidRPr="000609B8">
        <w:rPr>
          <w:vertAlign w:val="subscript"/>
        </w:rPr>
        <w:t>6</w:t>
      </w:r>
      <w:r w:rsidR="00686C0C" w:rsidRPr="000609B8">
        <w:t xml:space="preserve">) δ 8.16 (d, </w:t>
      </w:r>
      <w:r w:rsidR="00686C0C" w:rsidRPr="000609B8">
        <w:rPr>
          <w:i/>
          <w:iCs/>
        </w:rPr>
        <w:t>J</w:t>
      </w:r>
      <w:r w:rsidR="00686C0C" w:rsidRPr="000609B8">
        <w:t xml:space="preserve"> = 8.6 Hz, </w:t>
      </w:r>
      <w:r w:rsidR="00F55ED3">
        <w:rPr>
          <w:rFonts w:eastAsiaTheme="minorEastAsia" w:hint="eastAsia"/>
          <w:lang w:eastAsia="zh-CN"/>
        </w:rPr>
        <w:t>4</w:t>
      </w:r>
      <w:r w:rsidR="00686C0C" w:rsidRPr="000609B8">
        <w:t xml:space="preserve">H), 8.11 (s, </w:t>
      </w:r>
      <w:r w:rsidR="00F55ED3">
        <w:rPr>
          <w:rFonts w:eastAsiaTheme="minorEastAsia" w:hint="eastAsia"/>
          <w:lang w:eastAsia="zh-CN"/>
        </w:rPr>
        <w:t>2</w:t>
      </w:r>
      <w:r w:rsidR="00686C0C" w:rsidRPr="000609B8">
        <w:t xml:space="preserve">H), 7.44 (d, </w:t>
      </w:r>
      <w:r w:rsidR="00686C0C" w:rsidRPr="000609B8">
        <w:rPr>
          <w:i/>
          <w:iCs/>
        </w:rPr>
        <w:t>J</w:t>
      </w:r>
      <w:r w:rsidR="00686C0C" w:rsidRPr="000609B8">
        <w:t xml:space="preserve"> = 8.7 Hz, </w:t>
      </w:r>
      <w:r w:rsidR="00F55ED3">
        <w:rPr>
          <w:rFonts w:eastAsiaTheme="minorEastAsia" w:hint="eastAsia"/>
          <w:lang w:eastAsia="zh-CN"/>
        </w:rPr>
        <w:t>4</w:t>
      </w:r>
      <w:r w:rsidR="00686C0C" w:rsidRPr="000609B8">
        <w:t>H).</w:t>
      </w:r>
      <w:r w:rsidR="00686C0C" w:rsidRPr="000609B8">
        <w:rPr>
          <w:rFonts w:hint="eastAsia"/>
        </w:rPr>
        <w:t xml:space="preserve"> </w:t>
      </w:r>
      <w:r w:rsidR="00686C0C" w:rsidRPr="006E2A1A">
        <w:rPr>
          <w:b/>
          <w:bCs/>
          <w:vertAlign w:val="superscript"/>
        </w:rPr>
        <w:t>13</w:t>
      </w:r>
      <w:r w:rsidR="00686C0C" w:rsidRPr="006E2A1A">
        <w:rPr>
          <w:b/>
          <w:bCs/>
        </w:rPr>
        <w:t>C NMR</w:t>
      </w:r>
      <w:r w:rsidR="00686C0C" w:rsidRPr="000609B8">
        <w:t xml:space="preserve"> (126 MHz, DMSO-</w:t>
      </w:r>
      <w:r w:rsidR="00686C0C" w:rsidRPr="000609B8">
        <w:rPr>
          <w:i/>
          <w:iCs/>
        </w:rPr>
        <w:t>d</w:t>
      </w:r>
      <w:r w:rsidR="00686C0C" w:rsidRPr="000609B8">
        <w:rPr>
          <w:vertAlign w:val="subscript"/>
        </w:rPr>
        <w:t>6</w:t>
      </w:r>
      <w:r w:rsidR="00686C0C" w:rsidRPr="000609B8">
        <w:t>) δ 171.</w:t>
      </w:r>
      <w:r w:rsidR="00F55ED3">
        <w:rPr>
          <w:rFonts w:eastAsiaTheme="minorEastAsia" w:hint="eastAsia"/>
          <w:lang w:eastAsia="zh-CN"/>
        </w:rPr>
        <w:t>8</w:t>
      </w:r>
      <w:r w:rsidR="00686C0C" w:rsidRPr="000609B8">
        <w:t>, 147.</w:t>
      </w:r>
      <w:r w:rsidR="00F55ED3">
        <w:rPr>
          <w:rFonts w:eastAsiaTheme="minorEastAsia" w:hint="eastAsia"/>
          <w:lang w:eastAsia="zh-CN"/>
        </w:rPr>
        <w:t>1</w:t>
      </w:r>
      <w:r w:rsidR="00686C0C" w:rsidRPr="000609B8">
        <w:t>, 143.8, 140.5, 131.</w:t>
      </w:r>
      <w:r w:rsidR="00F55ED3">
        <w:rPr>
          <w:rFonts w:eastAsiaTheme="minorEastAsia" w:hint="eastAsia"/>
          <w:lang w:eastAsia="zh-CN"/>
        </w:rPr>
        <w:t>2</w:t>
      </w:r>
      <w:r w:rsidR="00686C0C" w:rsidRPr="000609B8">
        <w:t>, 129.</w:t>
      </w:r>
      <w:r w:rsidR="00F55ED3">
        <w:rPr>
          <w:rFonts w:eastAsiaTheme="minorEastAsia" w:hint="eastAsia"/>
          <w:lang w:eastAsia="zh-CN"/>
        </w:rPr>
        <w:t>6</w:t>
      </w:r>
      <w:r w:rsidR="00686C0C" w:rsidRPr="000609B8">
        <w:t>, 123.</w:t>
      </w:r>
      <w:r w:rsidR="00F55ED3">
        <w:rPr>
          <w:rFonts w:eastAsiaTheme="minorEastAsia" w:hint="eastAsia"/>
          <w:lang w:eastAsia="zh-CN"/>
        </w:rPr>
        <w:t>6</w:t>
      </w:r>
      <w:r w:rsidR="00686C0C" w:rsidRPr="000609B8">
        <w:t>, 122.6.</w:t>
      </w:r>
      <w:r w:rsidR="00686C0C" w:rsidRPr="000609B8">
        <w:rPr>
          <w:rFonts w:hint="eastAsia"/>
        </w:rPr>
        <w:t xml:space="preserve"> </w:t>
      </w:r>
      <w:r w:rsidR="00686C0C" w:rsidRPr="006E2A1A">
        <w:rPr>
          <w:rFonts w:hint="eastAsia"/>
          <w:b/>
          <w:bCs/>
        </w:rPr>
        <w:t>HRMS (ESI)</w:t>
      </w:r>
      <w:r w:rsidR="00686C0C" w:rsidRPr="00EA5B90">
        <w:rPr>
          <w:rFonts w:hint="eastAsia"/>
        </w:rPr>
        <w:t>: calc. for C</w:t>
      </w:r>
      <w:r w:rsidR="00686C0C">
        <w:rPr>
          <w:rFonts w:hint="eastAsia"/>
          <w:vertAlign w:val="subscript"/>
        </w:rPr>
        <w:t>20</w:t>
      </w:r>
      <w:r w:rsidR="00686C0C" w:rsidRPr="00EA5B90">
        <w:rPr>
          <w:rFonts w:hint="eastAsia"/>
        </w:rPr>
        <w:t>H</w:t>
      </w:r>
      <w:r w:rsidR="00686C0C">
        <w:rPr>
          <w:rFonts w:hint="eastAsia"/>
          <w:vertAlign w:val="subscript"/>
        </w:rPr>
        <w:t>11</w:t>
      </w:r>
      <w:r w:rsidR="00686C0C" w:rsidRPr="00EA5B90">
        <w:rPr>
          <w:rFonts w:hint="eastAsia"/>
        </w:rPr>
        <w:t>N</w:t>
      </w:r>
      <w:r w:rsidR="00686C0C">
        <w:rPr>
          <w:rFonts w:hint="eastAsia"/>
          <w:vertAlign w:val="subscript"/>
        </w:rPr>
        <w:t>4</w:t>
      </w:r>
      <w:r w:rsidR="00686C0C" w:rsidRPr="00000D59">
        <w:rPr>
          <w:rFonts w:hint="eastAsia"/>
        </w:rPr>
        <w:t>O</w:t>
      </w:r>
      <w:r w:rsidR="00686C0C">
        <w:rPr>
          <w:rFonts w:hint="eastAsia"/>
          <w:vertAlign w:val="subscript"/>
        </w:rPr>
        <w:t>4</w:t>
      </w:r>
      <w:r w:rsidR="00686C0C" w:rsidRPr="00EA5B90">
        <w:rPr>
          <w:rFonts w:hint="eastAsia"/>
        </w:rPr>
        <w:t xml:space="preserve"> </w:t>
      </w:r>
      <w:r w:rsidR="00686C0C" w:rsidRPr="00EA5B90">
        <w:t>[M+H]</w:t>
      </w:r>
      <w:r w:rsidR="00686C0C" w:rsidRPr="00EA5B90">
        <w:rPr>
          <w:vertAlign w:val="superscript"/>
        </w:rPr>
        <w:t>+</w:t>
      </w:r>
      <w:r w:rsidR="00686C0C" w:rsidRPr="00EA5B90">
        <w:rPr>
          <w:rFonts w:hint="eastAsia"/>
        </w:rPr>
        <w:t>: 3</w:t>
      </w:r>
      <w:r w:rsidR="00686C0C">
        <w:rPr>
          <w:rFonts w:hint="eastAsia"/>
        </w:rPr>
        <w:t>71.0775</w:t>
      </w:r>
      <w:r w:rsidR="00686C0C" w:rsidRPr="00EA5B90">
        <w:rPr>
          <w:rFonts w:hint="eastAsia"/>
        </w:rPr>
        <w:t>; found</w:t>
      </w:r>
      <w:r w:rsidR="00686C0C" w:rsidRPr="00491D00">
        <w:rPr>
          <w:rFonts w:hint="eastAsia"/>
        </w:rPr>
        <w:t>: 3</w:t>
      </w:r>
      <w:r w:rsidR="00686C0C">
        <w:rPr>
          <w:rFonts w:hint="eastAsia"/>
        </w:rPr>
        <w:t>71.0765.</w:t>
      </w:r>
    </w:p>
    <w:p w14:paraId="2FCE7274" w14:textId="32AD19C5" w:rsidR="000326D1" w:rsidRPr="00C913E2" w:rsidRDefault="00B30931" w:rsidP="00704462">
      <w:pPr>
        <w:pStyle w:val="H1"/>
        <w:numPr>
          <w:ilvl w:val="0"/>
          <w:numId w:val="1"/>
        </w:numPr>
        <w:spacing w:after="156"/>
      </w:pPr>
      <w:bookmarkStart w:id="6" w:name="_Toc227143099"/>
      <w:bookmarkStart w:id="7" w:name="OLE_LINK12"/>
      <w:bookmarkStart w:id="8" w:name="OLE_LINK13"/>
      <w:r>
        <w:t>P</w:t>
      </w:r>
      <w:r>
        <w:rPr>
          <w:rFonts w:hint="eastAsia"/>
        </w:rPr>
        <w:t xml:space="preserve">reparation and </w:t>
      </w:r>
      <w:r>
        <w:t>c</w:t>
      </w:r>
      <w:r w:rsidRPr="008C06B4">
        <w:t xml:space="preserve">haracterization of </w:t>
      </w:r>
      <w:r w:rsidR="001D586C">
        <w:t>compounds 36-39</w:t>
      </w:r>
      <w:bookmarkEnd w:id="6"/>
    </w:p>
    <w:p w14:paraId="1E09A4A2" w14:textId="249E270A" w:rsidR="000326D1" w:rsidRPr="00B30931" w:rsidRDefault="00B30931" w:rsidP="00B30931">
      <w:pPr>
        <w:pStyle w:val="P1"/>
        <w:spacing w:after="156"/>
        <w:ind w:firstLineChars="0" w:firstLine="0"/>
        <w:rPr>
          <w:rFonts w:ascii="Times New Roman" w:eastAsiaTheme="minorEastAsia" w:hAnsi="Times New Roman"/>
          <w:b/>
          <w:lang w:eastAsia="zh-CN"/>
        </w:rPr>
      </w:pPr>
      <w:bookmarkStart w:id="9" w:name="OLE_LINK47"/>
      <w:bookmarkStart w:id="10" w:name="OLE_LINK48"/>
      <w:bookmarkEnd w:id="7"/>
      <w:bookmarkEnd w:id="8"/>
      <w:r>
        <w:rPr>
          <w:rFonts w:ascii="Times New Roman" w:eastAsiaTheme="minorEastAsia" w:hAnsi="Times New Roman"/>
          <w:b/>
          <w:lang w:eastAsia="zh-CN"/>
        </w:rPr>
        <w:t xml:space="preserve">3.1 </w:t>
      </w:r>
      <w:r w:rsidRPr="00B30931">
        <w:rPr>
          <w:rFonts w:ascii="Times New Roman" w:eastAsiaTheme="minorEastAsia" w:hAnsi="Times New Roman"/>
          <w:b/>
          <w:lang w:eastAsia="zh-CN"/>
        </w:rPr>
        <w:t>G</w:t>
      </w:r>
      <w:r w:rsidRPr="00B30931">
        <w:rPr>
          <w:rFonts w:ascii="Times New Roman" w:eastAsiaTheme="minorEastAsia" w:hAnsi="Times New Roman" w:hint="eastAsia"/>
          <w:b/>
          <w:lang w:eastAsia="zh-CN"/>
        </w:rPr>
        <w:t xml:space="preserve">eneral </w:t>
      </w:r>
      <w:r w:rsidRPr="00B30931">
        <w:rPr>
          <w:rFonts w:ascii="Times New Roman" w:eastAsiaTheme="minorEastAsia" w:hAnsi="Times New Roman"/>
          <w:b/>
          <w:lang w:eastAsia="zh-CN"/>
        </w:rPr>
        <w:t>procedure</w:t>
      </w:r>
      <w:r w:rsidRPr="00B30931">
        <w:rPr>
          <w:rFonts w:ascii="Times New Roman" w:eastAsiaTheme="minorEastAsia" w:hAnsi="Times New Roman" w:hint="eastAsia"/>
          <w:b/>
          <w:lang w:eastAsia="zh-CN"/>
        </w:rPr>
        <w:t xml:space="preserve"> </w:t>
      </w:r>
      <w:r w:rsidRPr="00B30931">
        <w:rPr>
          <w:rFonts w:ascii="Times New Roman" w:eastAsiaTheme="minorEastAsia" w:hAnsi="Times New Roman"/>
          <w:b/>
          <w:lang w:eastAsia="zh-CN"/>
        </w:rPr>
        <w:t>for the synthesis of 2-iodo-</w:t>
      </w:r>
      <w:r w:rsidRPr="00B30931">
        <w:rPr>
          <w:rFonts w:ascii="Times New Roman" w:eastAsiaTheme="minorEastAsia" w:hAnsi="Times New Roman"/>
          <w:b/>
          <w:i/>
          <w:lang w:eastAsia="zh-CN"/>
        </w:rPr>
        <w:t>N</w:t>
      </w:r>
      <w:r w:rsidRPr="00B30931">
        <w:rPr>
          <w:rFonts w:ascii="Times New Roman" w:eastAsiaTheme="minorEastAsia" w:hAnsi="Times New Roman"/>
          <w:b/>
          <w:lang w:eastAsia="zh-CN"/>
        </w:rPr>
        <w:t>-CF</w:t>
      </w:r>
      <w:r w:rsidRPr="00B30931">
        <w:rPr>
          <w:rFonts w:ascii="Times New Roman" w:eastAsiaTheme="minorEastAsia" w:hAnsi="Times New Roman"/>
          <w:b/>
          <w:vertAlign w:val="subscript"/>
          <w:lang w:eastAsia="zh-CN"/>
        </w:rPr>
        <w:t>3</w:t>
      </w:r>
      <w:r w:rsidRPr="00B30931">
        <w:rPr>
          <w:rFonts w:ascii="Times New Roman" w:eastAsiaTheme="minorEastAsia" w:hAnsi="Times New Roman"/>
          <w:b/>
          <w:lang w:eastAsia="zh-CN"/>
        </w:rPr>
        <w:t xml:space="preserve"> benzoimidazoles</w:t>
      </w:r>
      <w:r w:rsidR="00572F90" w:rsidRPr="00572F90">
        <w:rPr>
          <w:rFonts w:ascii="Times New Roman" w:eastAsiaTheme="minorEastAsia" w:hAnsi="Times New Roman"/>
          <w:vertAlign w:val="superscript"/>
          <w:lang w:eastAsia="zh-CN"/>
        </w:rPr>
        <w:t>[3]</w:t>
      </w:r>
    </w:p>
    <w:p w14:paraId="1951B545" w14:textId="42429055" w:rsidR="00B30931" w:rsidRDefault="00B30931" w:rsidP="00611959">
      <w:pPr>
        <w:pStyle w:val="P1"/>
        <w:spacing w:after="156"/>
        <w:ind w:firstLine="480"/>
        <w:jc w:val="both"/>
        <w:rPr>
          <w:rFonts w:ascii="Times New Roman" w:hAnsi="Times New Roman"/>
        </w:rPr>
      </w:pPr>
      <w:bookmarkStart w:id="11" w:name="OLE_LINK15"/>
      <w:bookmarkStart w:id="12" w:name="OLE_LINK16"/>
      <w:r w:rsidRPr="00F063E3">
        <w:rPr>
          <w:rFonts w:ascii="Times New Roman" w:hAnsi="Times New Roman"/>
        </w:rPr>
        <w:t xml:space="preserve">Under an inert atmosphere, a 10 mL Schlenk tube equipped with a magnetic stir bar was charged with </w:t>
      </w:r>
      <w:r w:rsidRPr="00F063E3">
        <w:rPr>
          <w:rFonts w:ascii="Times New Roman" w:hAnsi="Times New Roman"/>
          <w:i/>
        </w:rPr>
        <w:t>o</w:t>
      </w:r>
      <w:r w:rsidRPr="00F063E3">
        <w:rPr>
          <w:rFonts w:ascii="Times New Roman" w:hAnsi="Times New Roman"/>
        </w:rPr>
        <w:t>-diisocyan</w:t>
      </w:r>
      <w:r>
        <w:rPr>
          <w:rFonts w:ascii="Times New Roman" w:hAnsi="Times New Roman"/>
        </w:rPr>
        <w:t>o</w:t>
      </w:r>
      <w:r w:rsidRPr="00F063E3">
        <w:rPr>
          <w:rFonts w:ascii="Times New Roman" w:hAnsi="Times New Roman"/>
        </w:rPr>
        <w:t xml:space="preserve">arenes (0.1 mmol, 1.0 equiv), silver fluoride (88.7 mg, 0.7 mmol, 7.0 equiv), and </w:t>
      </w:r>
      <w:r w:rsidRPr="00F063E3">
        <w:rPr>
          <w:rFonts w:ascii="Times New Roman" w:hAnsi="Times New Roman"/>
          <w:i/>
        </w:rPr>
        <w:t>N</w:t>
      </w:r>
      <w:r w:rsidRPr="00F063E3">
        <w:rPr>
          <w:rFonts w:ascii="Times New Roman" w:hAnsi="Times New Roman"/>
        </w:rPr>
        <w:t>-iodosuccinimide (44.6 mg, 0.2 mmol, 2.0 equiv). DCE (2</w:t>
      </w:r>
      <w:r w:rsidR="00F55ED3">
        <w:rPr>
          <w:rFonts w:ascii="Times New Roman" w:eastAsiaTheme="minorEastAsia" w:hAnsi="Times New Roman" w:hint="eastAsia"/>
          <w:lang w:eastAsia="zh-CN"/>
        </w:rPr>
        <w:t>.0</w:t>
      </w:r>
      <w:r w:rsidRPr="00F063E3">
        <w:rPr>
          <w:rFonts w:ascii="Times New Roman" w:hAnsi="Times New Roman"/>
        </w:rPr>
        <w:t xml:space="preserve"> mL) was added, and the mixture was stirred at room temperature for 10 min. Upon completion, the reaction mixture was filtered through a short pad of Celite</w:t>
      </w:r>
      <w:r>
        <w:rPr>
          <w:rFonts w:ascii="Times New Roman" w:hAnsi="Times New Roman"/>
        </w:rPr>
        <w:t xml:space="preserve"> and </w:t>
      </w:r>
      <w:r w:rsidRPr="00F063E3">
        <w:rPr>
          <w:rFonts w:ascii="Times New Roman" w:hAnsi="Times New Roman"/>
        </w:rPr>
        <w:t>washed with ethyl acetate (15</w:t>
      </w:r>
      <w:r w:rsidR="00F55ED3">
        <w:rPr>
          <w:rFonts w:ascii="Times New Roman" w:eastAsiaTheme="minorEastAsia" w:hAnsi="Times New Roman" w:hint="eastAsia"/>
          <w:lang w:eastAsia="zh-CN"/>
        </w:rPr>
        <w:t>.0</w:t>
      </w:r>
      <w:r w:rsidRPr="00F063E3">
        <w:rPr>
          <w:rFonts w:ascii="Times New Roman" w:hAnsi="Times New Roman"/>
        </w:rPr>
        <w:t xml:space="preserve"> mL)</w:t>
      </w:r>
      <w:r>
        <w:rPr>
          <w:rFonts w:ascii="Times New Roman" w:hAnsi="Times New Roman"/>
        </w:rPr>
        <w:t>.</w:t>
      </w:r>
      <w:r w:rsidRPr="00F063E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</w:t>
      </w:r>
      <w:r w:rsidRPr="00F063E3">
        <w:rPr>
          <w:rFonts w:ascii="Times New Roman" w:hAnsi="Times New Roman"/>
        </w:rPr>
        <w:t>he combined filtrates were concentrated under reduced pressure</w:t>
      </w:r>
      <w:r>
        <w:rPr>
          <w:rFonts w:ascii="Times New Roman" w:hAnsi="Times New Roman"/>
        </w:rPr>
        <w:t xml:space="preserve">, and the </w:t>
      </w:r>
      <w:r w:rsidRPr="00F063E3">
        <w:rPr>
          <w:rFonts w:ascii="Times New Roman" w:hAnsi="Times New Roman"/>
        </w:rPr>
        <w:t xml:space="preserve">crude product was </w:t>
      </w:r>
      <w:r>
        <w:rPr>
          <w:rFonts w:ascii="Times New Roman" w:hAnsi="Times New Roman"/>
        </w:rPr>
        <w:t xml:space="preserve">purified by </w:t>
      </w:r>
      <w:r w:rsidRPr="003309D8">
        <w:rPr>
          <w:rFonts w:ascii="Times New Roman" w:hAnsi="Times New Roman"/>
        </w:rPr>
        <w:t>column</w:t>
      </w:r>
      <w:r w:rsidRPr="00460ABC">
        <w:rPr>
          <w:rFonts w:ascii="Times New Roman" w:hAnsi="Times New Roman"/>
        </w:rPr>
        <w:t xml:space="preserve"> chromatograph</w:t>
      </w:r>
      <w:r>
        <w:rPr>
          <w:rFonts w:ascii="Times New Roman" w:hAnsi="Times New Roman"/>
        </w:rPr>
        <w:t>y</w:t>
      </w:r>
      <w:r w:rsidRPr="00460ABC">
        <w:rPr>
          <w:rFonts w:ascii="Times New Roman" w:hAnsi="Times New Roman"/>
        </w:rPr>
        <w:t xml:space="preserve"> on </w:t>
      </w:r>
      <w:r w:rsidRPr="00F063E3">
        <w:rPr>
          <w:rFonts w:ascii="Times New Roman" w:hAnsi="Times New Roman"/>
        </w:rPr>
        <w:t xml:space="preserve">silica gel using </w:t>
      </w:r>
      <w:r w:rsidRPr="00460ABC">
        <w:rPr>
          <w:rFonts w:ascii="Times New Roman" w:hAnsi="Times New Roman"/>
        </w:rPr>
        <w:t>petroleum ether</w:t>
      </w:r>
      <w:r>
        <w:rPr>
          <w:rFonts w:ascii="Times New Roman" w:hAnsi="Times New Roman"/>
        </w:rPr>
        <w:t>/</w:t>
      </w:r>
      <w:r w:rsidRPr="00ED7643">
        <w:rPr>
          <w:rFonts w:ascii="Times New Roman" w:hAnsi="Times New Roman"/>
        </w:rPr>
        <w:t>ethyl acetate</w:t>
      </w:r>
      <w:r w:rsidRPr="00460AB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PE</w:t>
      </w:r>
      <w:r w:rsidRPr="00F063E3">
        <w:rPr>
          <w:rFonts w:ascii="Times New Roman" w:hAnsi="Times New Roman"/>
        </w:rPr>
        <w:t>/EA</w:t>
      </w:r>
      <w:r>
        <w:rPr>
          <w:rFonts w:ascii="Times New Roman" w:hAnsi="Times New Roman"/>
        </w:rPr>
        <w:t>)</w:t>
      </w:r>
      <w:r w:rsidRPr="00F063E3">
        <w:rPr>
          <w:rFonts w:ascii="Times New Roman" w:hAnsi="Times New Roman"/>
        </w:rPr>
        <w:t xml:space="preserve"> as eluent to afford </w:t>
      </w:r>
      <w:r>
        <w:rPr>
          <w:rFonts w:ascii="Times New Roman" w:hAnsi="Times New Roman"/>
        </w:rPr>
        <w:t xml:space="preserve">the </w:t>
      </w:r>
      <w:r w:rsidRPr="00F063E3">
        <w:rPr>
          <w:rFonts w:ascii="Times New Roman" w:hAnsi="Times New Roman"/>
        </w:rPr>
        <w:t>pure product</w:t>
      </w:r>
      <w:r w:rsidR="00BF7F2E">
        <w:rPr>
          <w:rFonts w:ascii="Times New Roman" w:hAnsi="Times New Roman"/>
        </w:rPr>
        <w:t xml:space="preserve"> </w:t>
      </w:r>
      <w:r w:rsidR="00BF7F2E" w:rsidRPr="00BF7F2E">
        <w:rPr>
          <w:rFonts w:ascii="Times New Roman" w:hAnsi="Times New Roman"/>
          <w:b/>
        </w:rPr>
        <w:t>36</w:t>
      </w:r>
      <w:r w:rsidR="00BF7F2E">
        <w:rPr>
          <w:rFonts w:ascii="Times New Roman" w:hAnsi="Times New Roman"/>
        </w:rPr>
        <w:t>-</w:t>
      </w:r>
      <w:r w:rsidR="00BF7F2E" w:rsidRPr="00BF7F2E">
        <w:rPr>
          <w:rFonts w:ascii="Times New Roman" w:hAnsi="Times New Roman"/>
          <w:b/>
        </w:rPr>
        <w:t>39</w:t>
      </w:r>
      <w:r w:rsidRPr="00F063E3">
        <w:rPr>
          <w:rFonts w:ascii="Times New Roman" w:hAnsi="Times New Roman"/>
        </w:rPr>
        <w:t>.</w:t>
      </w:r>
    </w:p>
    <w:p w14:paraId="7687062B" w14:textId="7CA755FD" w:rsidR="00BF7F2E" w:rsidRPr="00BF7F2E" w:rsidRDefault="00BF7F2E" w:rsidP="00BF7F2E">
      <w:pPr>
        <w:spacing w:afterLines="0" w:after="0"/>
        <w:rPr>
          <w:b/>
        </w:rPr>
      </w:pPr>
      <w:r w:rsidRPr="00BF7F2E">
        <w:rPr>
          <w:b/>
        </w:rPr>
        <w:lastRenderedPageBreak/>
        <w:t>5,6-bis(4-fluorophenyl)-2-iodo-1-(trifluoromethyl)-1H-be</w:t>
      </w:r>
      <w:r w:rsidRPr="008349AF">
        <w:rPr>
          <w:b/>
        </w:rPr>
        <w:t>nzo[d</w:t>
      </w:r>
      <w:r w:rsidRPr="00BF7F2E">
        <w:rPr>
          <w:b/>
        </w:rPr>
        <w:t>]imidazole (36)</w:t>
      </w:r>
    </w:p>
    <w:p w14:paraId="0AF8F00F" w14:textId="5E9DA1BB" w:rsidR="00BF7F2E" w:rsidRPr="001D586C" w:rsidRDefault="001F3732" w:rsidP="001D586C">
      <w:pPr>
        <w:spacing w:after="156"/>
        <w:jc w:val="both"/>
        <w:rPr>
          <w:b/>
          <w:bCs/>
        </w:rPr>
      </w:pPr>
      <w:r>
        <w:rPr>
          <w:noProof/>
        </w:rPr>
        <w:object w:dxaOrig="1440" w:dyaOrig="1440" w14:anchorId="4A2844B3">
          <v:shape id="_x0000_s3218" type="#_x0000_t75" style="position:absolute;left:0;text-align:left;margin-left:0;margin-top:8.35pt;width:119.05pt;height:83.65pt;z-index:251845632;mso-position-horizontal-relative:text;mso-position-vertical-relative:text">
            <v:imagedata r:id="rId24" o:title=""/>
            <w10:wrap type="square"/>
          </v:shape>
          <o:OLEObject Type="Embed" ProgID="ChemDraw.Document.6.0" ShapeID="_x0000_s3218" DrawAspect="Content" ObjectID="_1837842464" r:id="rId25"/>
        </w:object>
      </w:r>
      <w:r w:rsidR="00BF7F2E" w:rsidRPr="00BF7F2E">
        <w:t>The title compound was obtained in 45% yield</w:t>
      </w:r>
      <w:r w:rsidR="00FD2A97">
        <w:rPr>
          <w:rFonts w:eastAsiaTheme="minorEastAsia" w:hint="eastAsia"/>
          <w:lang w:eastAsia="zh-CN"/>
        </w:rPr>
        <w:t xml:space="preserve"> </w:t>
      </w:r>
      <w:r w:rsidR="00691CD8">
        <w:rPr>
          <w:rFonts w:eastAsiaTheme="minorEastAsia" w:hint="eastAsia"/>
          <w:lang w:eastAsia="zh-CN"/>
        </w:rPr>
        <w:t>(</w:t>
      </w:r>
      <w:r w:rsidR="00FD2A97">
        <w:rPr>
          <w:rFonts w:eastAsiaTheme="minorEastAsia" w:hint="eastAsia"/>
          <w:lang w:eastAsia="zh-CN"/>
        </w:rPr>
        <w:t>22.5 mg)</w:t>
      </w:r>
      <w:r w:rsidR="00BF7F2E" w:rsidRPr="00BF7F2E">
        <w:t xml:space="preserve"> as a white solid after column chromatography (eluent = petroleum ether/ethyl acetate 40:1 v/v). </w:t>
      </w:r>
      <w:r w:rsidR="00BF7F2E" w:rsidRPr="006E2A1A">
        <w:rPr>
          <w:b/>
          <w:bCs/>
          <w:vertAlign w:val="superscript"/>
        </w:rPr>
        <w:t>1</w:t>
      </w:r>
      <w:r w:rsidR="00BF7F2E" w:rsidRPr="006E2A1A">
        <w:rPr>
          <w:b/>
          <w:bCs/>
        </w:rPr>
        <w:t>H NMR</w:t>
      </w:r>
      <w:r w:rsidR="00BF7F2E" w:rsidRPr="00BF7F2E">
        <w:t xml:space="preserve"> (400 MHz, Chloroform-</w:t>
      </w:r>
      <w:r w:rsidR="00BF7F2E" w:rsidRPr="00BF7F2E">
        <w:rPr>
          <w:i/>
          <w:iCs/>
        </w:rPr>
        <w:t>d</w:t>
      </w:r>
      <w:r w:rsidR="00BF7F2E" w:rsidRPr="00BF7F2E">
        <w:t xml:space="preserve">) δ 7.74 (s, </w:t>
      </w:r>
      <w:r w:rsidR="00FD2A97">
        <w:rPr>
          <w:rFonts w:eastAsiaTheme="minorEastAsia" w:hint="eastAsia"/>
          <w:lang w:eastAsia="zh-CN"/>
        </w:rPr>
        <w:t>1</w:t>
      </w:r>
      <w:r w:rsidR="00BF7F2E" w:rsidRPr="00BF7F2E">
        <w:t xml:space="preserve">H), 7.58 (s, </w:t>
      </w:r>
      <w:r w:rsidR="00FD2A97">
        <w:rPr>
          <w:rFonts w:eastAsiaTheme="minorEastAsia" w:hint="eastAsia"/>
          <w:lang w:eastAsia="zh-CN"/>
        </w:rPr>
        <w:t>1</w:t>
      </w:r>
      <w:r w:rsidR="00BF7F2E" w:rsidRPr="00BF7F2E">
        <w:t xml:space="preserve">H), 7.10 – 7.05 (m, 4H), 6.99 – 6.89 (m, 4H). </w:t>
      </w:r>
      <w:r w:rsidR="00BF7F2E" w:rsidRPr="006E2A1A">
        <w:rPr>
          <w:b/>
          <w:bCs/>
          <w:vertAlign w:val="superscript"/>
        </w:rPr>
        <w:t>19</w:t>
      </w:r>
      <w:r w:rsidR="00BF7F2E" w:rsidRPr="006E2A1A">
        <w:rPr>
          <w:b/>
          <w:bCs/>
        </w:rPr>
        <w:t>F NMR</w:t>
      </w:r>
      <w:r w:rsidR="00BF7F2E" w:rsidRPr="00BF7F2E">
        <w:t xml:space="preserve"> (376 MHz, Chloroform-</w:t>
      </w:r>
      <w:r w:rsidR="00BF7F2E" w:rsidRPr="00BF7F2E">
        <w:rPr>
          <w:i/>
          <w:iCs/>
        </w:rPr>
        <w:t>d</w:t>
      </w:r>
      <w:r w:rsidR="00BF7F2E" w:rsidRPr="00BF7F2E">
        <w:t>) δ -51.77 (s, 3</w:t>
      </w:r>
      <w:r w:rsidR="00061D8D">
        <w:rPr>
          <w:rFonts w:eastAsiaTheme="minorEastAsia" w:hint="eastAsia"/>
          <w:lang w:eastAsia="zh-CN"/>
        </w:rPr>
        <w:t>F</w:t>
      </w:r>
      <w:r w:rsidR="00BF7F2E" w:rsidRPr="00BF7F2E">
        <w:t xml:space="preserve">), -115.11 (tt, </w:t>
      </w:r>
      <w:r w:rsidR="00BF7F2E" w:rsidRPr="00BF7F2E">
        <w:rPr>
          <w:i/>
          <w:iCs/>
        </w:rPr>
        <w:t>J</w:t>
      </w:r>
      <w:r w:rsidR="00BF7F2E" w:rsidRPr="00BF7F2E">
        <w:t xml:space="preserve"> = 9.5, 5.2 Hz, 1</w:t>
      </w:r>
      <w:r w:rsidR="00061D8D">
        <w:rPr>
          <w:rFonts w:eastAsiaTheme="minorEastAsia" w:hint="eastAsia"/>
          <w:lang w:eastAsia="zh-CN"/>
        </w:rPr>
        <w:t>F</w:t>
      </w:r>
      <w:r w:rsidR="00BF7F2E" w:rsidRPr="00BF7F2E">
        <w:t xml:space="preserve">), -115.42 (tt, </w:t>
      </w:r>
      <w:r w:rsidR="00BF7F2E" w:rsidRPr="00BF7F2E">
        <w:rPr>
          <w:i/>
          <w:iCs/>
        </w:rPr>
        <w:t>J</w:t>
      </w:r>
      <w:r w:rsidR="00BF7F2E" w:rsidRPr="00BF7F2E">
        <w:t xml:space="preserve"> = 9.5, 5.5 Hz, 1</w:t>
      </w:r>
      <w:r w:rsidR="00061D8D">
        <w:rPr>
          <w:rFonts w:eastAsiaTheme="minorEastAsia" w:hint="eastAsia"/>
          <w:lang w:eastAsia="zh-CN"/>
        </w:rPr>
        <w:t>F</w:t>
      </w:r>
      <w:r w:rsidR="00BF7F2E" w:rsidRPr="00BF7F2E">
        <w:t>).</w:t>
      </w:r>
      <w:r w:rsidR="00152E7B" w:rsidRPr="009B3AAD">
        <w:rPr>
          <w:b/>
          <w:bCs/>
          <w:sz w:val="20"/>
          <w:szCs w:val="20"/>
          <w:vertAlign w:val="superscript"/>
        </w:rPr>
        <w:t xml:space="preserve"> </w:t>
      </w:r>
      <w:r w:rsidR="00F93E95" w:rsidRPr="009B3AAD">
        <w:rPr>
          <w:b/>
          <w:bCs/>
          <w:vertAlign w:val="superscript"/>
        </w:rPr>
        <w:t>13</w:t>
      </w:r>
      <w:r w:rsidR="00F93E95" w:rsidRPr="009B3AAD">
        <w:rPr>
          <w:b/>
          <w:bCs/>
        </w:rPr>
        <w:t>C NMR</w:t>
      </w:r>
      <w:r w:rsidR="00F93E95" w:rsidRPr="00F93E95">
        <w:t xml:space="preserve"> (126 MHz, Chloroform-</w:t>
      </w:r>
      <w:r w:rsidR="00F93E95" w:rsidRPr="00F93E95">
        <w:rPr>
          <w:i/>
          <w:iCs/>
        </w:rPr>
        <w:t>d</w:t>
      </w:r>
      <w:r w:rsidR="00F93E95" w:rsidRPr="00F93E95">
        <w:t xml:space="preserve">) δ </w:t>
      </w:r>
      <w:r w:rsidR="00F93E95" w:rsidRPr="00152E7B">
        <w:t xml:space="preserve">162.1 (d, </w:t>
      </w:r>
      <w:r w:rsidR="00F93E95" w:rsidRPr="00152E7B">
        <w:rPr>
          <w:i/>
          <w:iCs/>
        </w:rPr>
        <w:t>J</w:t>
      </w:r>
      <w:r w:rsidR="00F93E95" w:rsidRPr="00152E7B">
        <w:t xml:space="preserve"> = 247.1 Hz), 162.0 (d, </w:t>
      </w:r>
      <w:r w:rsidR="00F93E95" w:rsidRPr="00152E7B">
        <w:rPr>
          <w:i/>
          <w:iCs/>
        </w:rPr>
        <w:t>J</w:t>
      </w:r>
      <w:r w:rsidR="00F93E95" w:rsidRPr="00152E7B">
        <w:t xml:space="preserve"> = 246.7 Hz)</w:t>
      </w:r>
      <w:r w:rsidR="00F93E95" w:rsidRPr="00F93E95">
        <w:t>, 144</w:t>
      </w:r>
      <w:r w:rsidR="00F93E95" w:rsidRPr="009B3AAD">
        <w:t>.</w:t>
      </w:r>
      <w:r w:rsidR="009B3AAD" w:rsidRPr="009B3AAD">
        <w:rPr>
          <w:rFonts w:eastAsiaTheme="minorEastAsia"/>
          <w:lang w:eastAsia="zh-CN"/>
        </w:rPr>
        <w:t>7</w:t>
      </w:r>
      <w:r w:rsidR="00F93E95" w:rsidRPr="00F93E95">
        <w:t>, 13</w:t>
      </w:r>
      <w:r w:rsidR="009B3AAD" w:rsidRPr="009B3AAD">
        <w:rPr>
          <w:rFonts w:eastAsiaTheme="minorEastAsia"/>
          <w:lang w:eastAsia="zh-CN"/>
        </w:rPr>
        <w:t>8.0</w:t>
      </w:r>
      <w:r w:rsidR="00F93E95" w:rsidRPr="00F93E95">
        <w:t>, 137.</w:t>
      </w:r>
      <w:r w:rsidR="009B3AAD" w:rsidRPr="009B3AAD">
        <w:rPr>
          <w:rFonts w:eastAsiaTheme="minorEastAsia"/>
          <w:lang w:eastAsia="zh-CN"/>
        </w:rPr>
        <w:t>2</w:t>
      </w:r>
      <w:r w:rsidR="00F93E95" w:rsidRPr="00F93E95">
        <w:t>, 136.</w:t>
      </w:r>
      <w:r w:rsidR="009B3AAD" w:rsidRPr="009B3AAD">
        <w:rPr>
          <w:rFonts w:eastAsiaTheme="minorEastAsia"/>
          <w:lang w:eastAsia="zh-CN"/>
        </w:rPr>
        <w:t>9</w:t>
      </w:r>
      <w:r w:rsidR="00F93E95" w:rsidRPr="00F93E95">
        <w:t xml:space="preserve"> (d, </w:t>
      </w:r>
      <w:r w:rsidR="00F93E95" w:rsidRPr="00F93E95">
        <w:rPr>
          <w:i/>
          <w:iCs/>
        </w:rPr>
        <w:t>J</w:t>
      </w:r>
      <w:r w:rsidR="00F93E95" w:rsidRPr="00F93E95">
        <w:t xml:space="preserve"> = 3.5 Hz), 136.6 (d, </w:t>
      </w:r>
      <w:r w:rsidR="00F93E95" w:rsidRPr="00F93E95">
        <w:rPr>
          <w:i/>
          <w:iCs/>
        </w:rPr>
        <w:t>J</w:t>
      </w:r>
      <w:r w:rsidR="00F93E95" w:rsidRPr="00F93E95">
        <w:t xml:space="preserve"> = 3.3 Hz), 133.</w:t>
      </w:r>
      <w:r w:rsidR="00907585" w:rsidRPr="00907585">
        <w:rPr>
          <w:rFonts w:eastAsiaTheme="minorEastAsia"/>
          <w:lang w:eastAsia="zh-CN"/>
        </w:rPr>
        <w:t>5</w:t>
      </w:r>
      <w:r w:rsidR="00F93E95" w:rsidRPr="00F93E95">
        <w:t xml:space="preserve">, 131.74 (d, </w:t>
      </w:r>
      <w:r w:rsidR="00F93E95" w:rsidRPr="00F93E95">
        <w:rPr>
          <w:i/>
          <w:iCs/>
        </w:rPr>
        <w:t>J</w:t>
      </w:r>
      <w:r w:rsidR="00F93E95" w:rsidRPr="00F93E95">
        <w:t xml:space="preserve"> = 8.0 Hz), 131.70 (d, </w:t>
      </w:r>
      <w:r w:rsidR="00F93E95" w:rsidRPr="00F93E95">
        <w:rPr>
          <w:i/>
          <w:iCs/>
        </w:rPr>
        <w:t>J</w:t>
      </w:r>
      <w:r w:rsidR="00F93E95" w:rsidRPr="00F93E95">
        <w:t xml:space="preserve"> = 8.1 Hz), 121.3, 119</w:t>
      </w:r>
      <w:r w:rsidR="00907585">
        <w:rPr>
          <w:rFonts w:asciiTheme="minorEastAsia" w:eastAsiaTheme="minorEastAsia" w:hAnsiTheme="minorEastAsia" w:hint="eastAsia"/>
          <w:lang w:eastAsia="zh-CN"/>
        </w:rPr>
        <w:t>.</w:t>
      </w:r>
      <w:r w:rsidR="00907585" w:rsidRPr="00907585">
        <w:rPr>
          <w:rFonts w:eastAsiaTheme="minorEastAsia"/>
          <w:lang w:eastAsia="zh-CN"/>
        </w:rPr>
        <w:t>0</w:t>
      </w:r>
      <w:r w:rsidR="00F93E95" w:rsidRPr="00F93E95">
        <w:t xml:space="preserve"> (d, </w:t>
      </w:r>
      <w:r w:rsidR="00F93E95" w:rsidRPr="00F93E95">
        <w:rPr>
          <w:i/>
          <w:iCs/>
        </w:rPr>
        <w:t>J</w:t>
      </w:r>
      <w:r w:rsidR="00F93E95" w:rsidRPr="00F93E95">
        <w:t xml:space="preserve"> = 266.5 Hz), 115.</w:t>
      </w:r>
      <w:r w:rsidR="00C82677">
        <w:rPr>
          <w:rFonts w:eastAsiaTheme="minorEastAsia" w:hint="eastAsia"/>
          <w:lang w:eastAsia="zh-CN"/>
        </w:rPr>
        <w:t>4</w:t>
      </w:r>
      <w:r w:rsidR="00F93E95" w:rsidRPr="00F93E95">
        <w:t xml:space="preserve"> (d, </w:t>
      </w:r>
      <w:r w:rsidR="00F93E95" w:rsidRPr="00F93E95">
        <w:rPr>
          <w:i/>
          <w:iCs/>
        </w:rPr>
        <w:t>J</w:t>
      </w:r>
      <w:r w:rsidR="00F93E95" w:rsidRPr="00F93E95">
        <w:t xml:space="preserve"> = 3.2 Hz), 115.</w:t>
      </w:r>
      <w:r w:rsidR="00C82677">
        <w:rPr>
          <w:rFonts w:eastAsiaTheme="minorEastAsia" w:hint="eastAsia"/>
          <w:lang w:eastAsia="zh-CN"/>
        </w:rPr>
        <w:t>2</w:t>
      </w:r>
      <w:r w:rsidR="00F93E95" w:rsidRPr="00F93E95">
        <w:t xml:space="preserve"> (d, </w:t>
      </w:r>
      <w:r w:rsidR="00F93E95" w:rsidRPr="00F93E95">
        <w:rPr>
          <w:i/>
          <w:iCs/>
        </w:rPr>
        <w:t>J</w:t>
      </w:r>
      <w:r w:rsidR="00F93E95" w:rsidRPr="00F93E95">
        <w:t xml:space="preserve"> = 3.1 Hz), 113.4 (q, </w:t>
      </w:r>
      <w:r w:rsidR="00F93E95" w:rsidRPr="00F93E95">
        <w:rPr>
          <w:i/>
          <w:iCs/>
        </w:rPr>
        <w:t>J</w:t>
      </w:r>
      <w:r w:rsidR="00F93E95" w:rsidRPr="00F93E95">
        <w:t xml:space="preserve"> = 4.6 Hz), 92.</w:t>
      </w:r>
      <w:r w:rsidR="00C82677">
        <w:rPr>
          <w:rFonts w:eastAsiaTheme="minorEastAsia" w:hint="eastAsia"/>
          <w:lang w:eastAsia="zh-CN"/>
        </w:rPr>
        <w:t>9</w:t>
      </w:r>
      <w:r w:rsidR="00F93E95" w:rsidRPr="00F93E95">
        <w:t>.</w:t>
      </w:r>
      <w:r w:rsidR="00C82677">
        <w:rPr>
          <w:rFonts w:eastAsiaTheme="minorEastAsia" w:hint="eastAsia"/>
          <w:lang w:eastAsia="zh-CN"/>
        </w:rPr>
        <w:t xml:space="preserve"> </w:t>
      </w:r>
      <w:r w:rsidR="00BF7F2E" w:rsidRPr="006E2A1A">
        <w:rPr>
          <w:b/>
          <w:bCs/>
        </w:rPr>
        <w:t>HRMS (ESI)</w:t>
      </w:r>
      <w:r w:rsidR="00BF7F2E" w:rsidRPr="00BF7F2E">
        <w:t>: calc. for C</w:t>
      </w:r>
      <w:r w:rsidR="00BF7F2E" w:rsidRPr="00BF7F2E">
        <w:rPr>
          <w:vertAlign w:val="subscript"/>
        </w:rPr>
        <w:t>20</w:t>
      </w:r>
      <w:r w:rsidR="00BF7F2E" w:rsidRPr="00BF7F2E">
        <w:t>H</w:t>
      </w:r>
      <w:r w:rsidR="00BF7F2E" w:rsidRPr="00BF7F2E">
        <w:rPr>
          <w:vertAlign w:val="subscript"/>
        </w:rPr>
        <w:t>11</w:t>
      </w:r>
      <w:r w:rsidR="00BF7F2E" w:rsidRPr="00BF7F2E">
        <w:t>F</w:t>
      </w:r>
      <w:r w:rsidR="00BF7F2E" w:rsidRPr="00BF7F2E">
        <w:rPr>
          <w:vertAlign w:val="subscript"/>
        </w:rPr>
        <w:t>5</w:t>
      </w:r>
      <w:r w:rsidR="00BF7F2E" w:rsidRPr="00BF7F2E">
        <w:t>IN</w:t>
      </w:r>
      <w:r w:rsidR="00BF7F2E" w:rsidRPr="00BF7F2E">
        <w:rPr>
          <w:vertAlign w:val="subscript"/>
        </w:rPr>
        <w:t>2</w:t>
      </w:r>
      <w:r w:rsidR="00BF7F2E" w:rsidRPr="00BF7F2E">
        <w:t xml:space="preserve"> [M+H]</w:t>
      </w:r>
      <w:r w:rsidR="00BF7F2E" w:rsidRPr="00BF7F2E">
        <w:rPr>
          <w:vertAlign w:val="superscript"/>
        </w:rPr>
        <w:t>+</w:t>
      </w:r>
      <w:r w:rsidR="00BF7F2E" w:rsidRPr="00BF7F2E">
        <w:t>: 500.9882; found: 500.9876.</w:t>
      </w:r>
    </w:p>
    <w:p w14:paraId="0B1E2673" w14:textId="5A62C6EB" w:rsidR="00BF7F2E" w:rsidRPr="001D586C" w:rsidRDefault="00BF7F2E" w:rsidP="001D586C">
      <w:pPr>
        <w:spacing w:afterLines="0" w:after="0"/>
        <w:rPr>
          <w:b/>
        </w:rPr>
      </w:pPr>
      <w:r w:rsidRPr="001D586C">
        <w:rPr>
          <w:b/>
        </w:rPr>
        <w:t>2-iodo-1-(trifluoromethyl)-5,6-bis(4-(trifluoromethyl)phenyl)-1H-benzo[d]imidazole (37)</w:t>
      </w:r>
    </w:p>
    <w:p w14:paraId="3F0762D1" w14:textId="6CE4F43E" w:rsidR="00BF7F2E" w:rsidRPr="001D586C" w:rsidRDefault="001F3732" w:rsidP="001D586C">
      <w:pPr>
        <w:spacing w:after="156"/>
        <w:jc w:val="both"/>
        <w:rPr>
          <w:b/>
          <w:bCs/>
        </w:rPr>
      </w:pPr>
      <w:r>
        <w:rPr>
          <w:noProof/>
          <w:lang w:val="en-US" w:eastAsia="zh-CN"/>
        </w:rPr>
        <w:object w:dxaOrig="1440" w:dyaOrig="1440" w14:anchorId="4A2844B3">
          <v:shape id="_x0000_s3225" type="#_x0000_t75" style="position:absolute;left:0;text-align:left;margin-left:0;margin-top:6.95pt;width:129.9pt;height:86.05pt;z-index:251850752;mso-position-horizontal-relative:text;mso-position-vertical-relative:text">
            <v:imagedata r:id="rId26" o:title=""/>
            <w10:wrap type="square"/>
          </v:shape>
          <o:OLEObject Type="Embed" ProgID="ChemDraw.Document.6.0" ShapeID="_x0000_s3225" DrawAspect="Content" ObjectID="_1837842465" r:id="rId27"/>
        </w:object>
      </w:r>
      <w:r w:rsidR="00BF7F2E" w:rsidRPr="00BF7F2E">
        <w:t>The title compound was obtained in 42% yield</w:t>
      </w:r>
      <w:r w:rsidR="00691CD8">
        <w:rPr>
          <w:rFonts w:eastAsiaTheme="minorEastAsia" w:hint="eastAsia"/>
          <w:lang w:eastAsia="zh-CN"/>
        </w:rPr>
        <w:t xml:space="preserve"> (</w:t>
      </w:r>
      <w:r w:rsidR="00152E7B">
        <w:rPr>
          <w:rFonts w:eastAsiaTheme="minorEastAsia" w:hint="eastAsia"/>
          <w:lang w:eastAsia="zh-CN"/>
        </w:rPr>
        <w:t>25.5 mg)</w:t>
      </w:r>
      <w:r w:rsidR="00BF7F2E" w:rsidRPr="00BF7F2E">
        <w:t xml:space="preserve"> as a white solid after column chromatography (eluent = petroleum ether/ethyl acetate 1</w:t>
      </w:r>
      <w:r w:rsidR="00152E7B">
        <w:rPr>
          <w:rFonts w:eastAsiaTheme="minorEastAsia" w:hint="eastAsia"/>
          <w:lang w:eastAsia="zh-CN"/>
        </w:rPr>
        <w:t>5</w:t>
      </w:r>
      <w:r w:rsidR="00BF7F2E" w:rsidRPr="00BF7F2E">
        <w:t xml:space="preserve">:1 v/v). </w:t>
      </w:r>
      <w:r w:rsidR="00BF7F2E" w:rsidRPr="006E2A1A">
        <w:rPr>
          <w:b/>
          <w:bCs/>
          <w:vertAlign w:val="superscript"/>
        </w:rPr>
        <w:t>1</w:t>
      </w:r>
      <w:r w:rsidR="00BF7F2E" w:rsidRPr="006E2A1A">
        <w:rPr>
          <w:b/>
          <w:bCs/>
        </w:rPr>
        <w:t>H NMR</w:t>
      </w:r>
      <w:r w:rsidR="00BF7F2E" w:rsidRPr="00BF7F2E">
        <w:t xml:space="preserve"> (400 MHz, Chloroform-</w:t>
      </w:r>
      <w:r w:rsidR="00BF7F2E" w:rsidRPr="00BF7F2E">
        <w:rPr>
          <w:i/>
          <w:iCs/>
        </w:rPr>
        <w:t>d</w:t>
      </w:r>
      <w:r w:rsidR="00BF7F2E" w:rsidRPr="00BF7F2E">
        <w:t xml:space="preserve">) δ 7.80 (s, 1H), 7.64 (q, </w:t>
      </w:r>
      <w:r w:rsidR="00BF7F2E" w:rsidRPr="00BF7F2E">
        <w:rPr>
          <w:i/>
          <w:iCs/>
        </w:rPr>
        <w:t>J</w:t>
      </w:r>
      <w:r w:rsidR="00BF7F2E" w:rsidRPr="00BF7F2E">
        <w:t xml:space="preserve"> = 1.8 Hz, 1H), 7.5</w:t>
      </w:r>
      <w:r w:rsidR="00C82677">
        <w:rPr>
          <w:rFonts w:eastAsiaTheme="minorEastAsia" w:hint="eastAsia"/>
          <w:lang w:eastAsia="zh-CN"/>
        </w:rPr>
        <w:t>3</w:t>
      </w:r>
      <w:r w:rsidR="00C82677" w:rsidRPr="00BF7F2E">
        <w:t xml:space="preserve"> –</w:t>
      </w:r>
      <w:r w:rsidR="00C82677">
        <w:rPr>
          <w:rFonts w:eastAsiaTheme="minorEastAsia" w:hint="eastAsia"/>
          <w:lang w:eastAsia="zh-CN"/>
        </w:rPr>
        <w:t xml:space="preserve"> 7.50 (m, 4H), 7.27</w:t>
      </w:r>
      <w:r w:rsidR="00C82677" w:rsidRPr="00BF7F2E">
        <w:t xml:space="preserve"> – </w:t>
      </w:r>
      <w:r w:rsidR="00C82677">
        <w:rPr>
          <w:rFonts w:eastAsiaTheme="minorEastAsia" w:hint="eastAsia"/>
          <w:lang w:eastAsia="zh-CN"/>
        </w:rPr>
        <w:t>7.23 (m,</w:t>
      </w:r>
      <w:r w:rsidR="00BF7F2E" w:rsidRPr="00BF7F2E">
        <w:t xml:space="preserve"> 4H). </w:t>
      </w:r>
      <w:r w:rsidR="00BF7F2E" w:rsidRPr="006E2A1A">
        <w:rPr>
          <w:b/>
          <w:bCs/>
          <w:vertAlign w:val="superscript"/>
        </w:rPr>
        <w:t>19</w:t>
      </w:r>
      <w:r w:rsidR="00BF7F2E" w:rsidRPr="006E2A1A">
        <w:rPr>
          <w:b/>
          <w:bCs/>
        </w:rPr>
        <w:t>F NMR</w:t>
      </w:r>
      <w:r w:rsidR="00BF7F2E" w:rsidRPr="00BF7F2E">
        <w:t xml:space="preserve"> (376 MHz, Chloroform-</w:t>
      </w:r>
      <w:r w:rsidR="00BF7F2E" w:rsidRPr="00BF7F2E">
        <w:rPr>
          <w:i/>
          <w:iCs/>
        </w:rPr>
        <w:t>d</w:t>
      </w:r>
      <w:r w:rsidR="00BF7F2E" w:rsidRPr="00BF7F2E">
        <w:t xml:space="preserve">) δ -51.81 (s, 3F), -62.53 (s, 3F), -62.55 (s, 3F). </w:t>
      </w:r>
      <w:r w:rsidR="00BF7F2E" w:rsidRPr="006E2A1A">
        <w:rPr>
          <w:b/>
          <w:bCs/>
          <w:vertAlign w:val="superscript"/>
        </w:rPr>
        <w:t>13</w:t>
      </w:r>
      <w:r w:rsidR="00BF7F2E" w:rsidRPr="006E2A1A">
        <w:rPr>
          <w:b/>
          <w:bCs/>
        </w:rPr>
        <w:t>C NMR</w:t>
      </w:r>
      <w:r w:rsidR="00BF7F2E" w:rsidRPr="00BF7F2E">
        <w:t xml:space="preserve"> (101 MHz, Chloroform-</w:t>
      </w:r>
      <w:r w:rsidR="00BF7F2E" w:rsidRPr="00BF7F2E">
        <w:rPr>
          <w:i/>
          <w:iCs/>
        </w:rPr>
        <w:t>d</w:t>
      </w:r>
      <w:r w:rsidR="00BF7F2E" w:rsidRPr="00BF7F2E">
        <w:t>) δ 145.0, 144.2, 14</w:t>
      </w:r>
      <w:r w:rsidR="00F55BF5">
        <w:rPr>
          <w:rFonts w:eastAsiaTheme="minorEastAsia" w:hint="eastAsia"/>
          <w:lang w:eastAsia="zh-CN"/>
        </w:rPr>
        <w:t>4.0</w:t>
      </w:r>
      <w:r w:rsidR="00BF7F2E" w:rsidRPr="00BF7F2E">
        <w:t>, 137.</w:t>
      </w:r>
      <w:r w:rsidR="00F55BF5">
        <w:rPr>
          <w:rFonts w:eastAsiaTheme="minorEastAsia" w:hint="eastAsia"/>
          <w:lang w:eastAsia="zh-CN"/>
        </w:rPr>
        <w:t>4</w:t>
      </w:r>
      <w:r w:rsidR="00BF7F2E" w:rsidRPr="00BF7F2E">
        <w:t>, 136.</w:t>
      </w:r>
      <w:r w:rsidR="00F55BF5">
        <w:rPr>
          <w:rFonts w:eastAsiaTheme="minorEastAsia" w:hint="eastAsia"/>
          <w:lang w:eastAsia="zh-CN"/>
        </w:rPr>
        <w:t>7</w:t>
      </w:r>
      <w:r w:rsidR="00BF7F2E" w:rsidRPr="00BF7F2E">
        <w:t xml:space="preserve">, 133.8, 130.49, 130.45, 129.6 (d, </w:t>
      </w:r>
      <w:r w:rsidR="00BF7F2E" w:rsidRPr="00BF7F2E">
        <w:rPr>
          <w:i/>
          <w:iCs/>
        </w:rPr>
        <w:t>J</w:t>
      </w:r>
      <w:r w:rsidR="00BF7F2E" w:rsidRPr="00BF7F2E">
        <w:t xml:space="preserve"> = 32.7 Hz), 129.</w:t>
      </w:r>
      <w:r w:rsidR="00F55BF5">
        <w:rPr>
          <w:rFonts w:eastAsiaTheme="minorEastAsia" w:hint="eastAsia"/>
          <w:lang w:eastAsia="zh-CN"/>
        </w:rPr>
        <w:t>5</w:t>
      </w:r>
      <w:r w:rsidR="00BF7F2E" w:rsidRPr="00BF7F2E">
        <w:t xml:space="preserve"> (q, </w:t>
      </w:r>
      <w:r w:rsidR="00BF7F2E" w:rsidRPr="00BF7F2E">
        <w:rPr>
          <w:i/>
          <w:iCs/>
        </w:rPr>
        <w:t>J</w:t>
      </w:r>
      <w:r w:rsidR="00BF7F2E" w:rsidRPr="00BF7F2E">
        <w:t xml:space="preserve"> = 32.6 Hz), 125.</w:t>
      </w:r>
      <w:r w:rsidR="00F55BF5">
        <w:rPr>
          <w:rFonts w:eastAsiaTheme="minorEastAsia" w:hint="eastAsia"/>
          <w:lang w:eastAsia="zh-CN"/>
        </w:rPr>
        <w:t>4</w:t>
      </w:r>
      <w:r w:rsidR="00BF7F2E" w:rsidRPr="00BF7F2E">
        <w:t xml:space="preserve"> (q, </w:t>
      </w:r>
      <w:r w:rsidR="00BF7F2E" w:rsidRPr="00BF7F2E">
        <w:rPr>
          <w:i/>
          <w:iCs/>
        </w:rPr>
        <w:t>J</w:t>
      </w:r>
      <w:r w:rsidR="00BF7F2E" w:rsidRPr="00BF7F2E">
        <w:t xml:space="preserve"> = 3.7 Hz),</w:t>
      </w:r>
      <w:r w:rsidR="00C009F3" w:rsidRPr="00C009F3">
        <w:t xml:space="preserve"> 124.19 (q, </w:t>
      </w:r>
      <w:r w:rsidR="00C009F3" w:rsidRPr="00C009F3">
        <w:rPr>
          <w:i/>
          <w:iCs/>
        </w:rPr>
        <w:t>J</w:t>
      </w:r>
      <w:r w:rsidR="00C009F3" w:rsidRPr="00C009F3">
        <w:t xml:space="preserve"> = 272.2 Hz)</w:t>
      </w:r>
      <w:r w:rsidR="00C009F3">
        <w:rPr>
          <w:rFonts w:eastAsiaTheme="minorEastAsia" w:hint="eastAsia"/>
          <w:lang w:eastAsia="zh-CN"/>
        </w:rPr>
        <w:t>,</w:t>
      </w:r>
      <w:r w:rsidR="00C009F3" w:rsidRPr="00C009F3">
        <w:t xml:space="preserve"> 124.15 (</w:t>
      </w:r>
      <w:r w:rsidR="00C009F3">
        <w:rPr>
          <w:rFonts w:eastAsiaTheme="minorEastAsia" w:hint="eastAsia"/>
          <w:lang w:eastAsia="zh-CN"/>
        </w:rPr>
        <w:t>q,</w:t>
      </w:r>
      <w:r w:rsidR="00C009F3" w:rsidRPr="00C009F3">
        <w:t xml:space="preserve"> </w:t>
      </w:r>
      <w:r w:rsidR="00C009F3" w:rsidRPr="00C009F3">
        <w:rPr>
          <w:i/>
          <w:iCs/>
        </w:rPr>
        <w:t>J</w:t>
      </w:r>
      <w:r w:rsidR="00C009F3" w:rsidRPr="00C009F3">
        <w:t xml:space="preserve"> = 272.3 Hz)</w:t>
      </w:r>
      <w:r w:rsidR="00C009F3">
        <w:rPr>
          <w:rFonts w:eastAsiaTheme="minorEastAsia" w:hint="eastAsia"/>
          <w:b/>
          <w:bCs/>
          <w:lang w:eastAsia="zh-CN"/>
        </w:rPr>
        <w:t xml:space="preserve">, </w:t>
      </w:r>
      <w:r w:rsidR="00BF7F2E" w:rsidRPr="00BF7F2E">
        <w:t>121.7, 11</w:t>
      </w:r>
      <w:r w:rsidR="00F55BF5">
        <w:rPr>
          <w:rFonts w:eastAsiaTheme="minorEastAsia" w:hint="eastAsia"/>
          <w:lang w:eastAsia="zh-CN"/>
        </w:rPr>
        <w:t>9.0</w:t>
      </w:r>
      <w:r w:rsidR="00BF7F2E" w:rsidRPr="00BF7F2E">
        <w:t xml:space="preserve"> (q, </w:t>
      </w:r>
      <w:r w:rsidR="00BF7F2E" w:rsidRPr="00BF7F2E">
        <w:rPr>
          <w:i/>
          <w:iCs/>
        </w:rPr>
        <w:t>J</w:t>
      </w:r>
      <w:r w:rsidR="00BF7F2E" w:rsidRPr="00BF7F2E">
        <w:t xml:space="preserve"> = 266.7 Hz), 113.8 (q, </w:t>
      </w:r>
      <w:r w:rsidR="00BF7F2E" w:rsidRPr="00BF7F2E">
        <w:rPr>
          <w:i/>
          <w:iCs/>
        </w:rPr>
        <w:t>J</w:t>
      </w:r>
      <w:r w:rsidR="00BF7F2E" w:rsidRPr="00BF7F2E">
        <w:t xml:space="preserve"> = 4.7 Hz), 93.7. </w:t>
      </w:r>
      <w:r w:rsidR="00BF7F2E" w:rsidRPr="006E2A1A">
        <w:rPr>
          <w:b/>
          <w:bCs/>
        </w:rPr>
        <w:t>HRMS (ESI)</w:t>
      </w:r>
      <w:r w:rsidR="00BF7F2E" w:rsidRPr="00BF7F2E">
        <w:t>: calc. for C</w:t>
      </w:r>
      <w:r w:rsidR="00BF7F2E" w:rsidRPr="00BF7F2E">
        <w:rPr>
          <w:vertAlign w:val="subscript"/>
        </w:rPr>
        <w:t>22</w:t>
      </w:r>
      <w:r w:rsidR="00BF7F2E" w:rsidRPr="00BF7F2E">
        <w:t>H</w:t>
      </w:r>
      <w:r w:rsidR="00BF7F2E" w:rsidRPr="00BF7F2E">
        <w:rPr>
          <w:vertAlign w:val="subscript"/>
        </w:rPr>
        <w:t>11</w:t>
      </w:r>
      <w:r w:rsidR="00BF7F2E" w:rsidRPr="00BF7F2E">
        <w:t>F</w:t>
      </w:r>
      <w:r w:rsidR="00BF7F2E" w:rsidRPr="00BF7F2E">
        <w:rPr>
          <w:vertAlign w:val="subscript"/>
        </w:rPr>
        <w:t>9</w:t>
      </w:r>
      <w:r w:rsidR="00BF7F2E" w:rsidRPr="00BF7F2E">
        <w:t>IN</w:t>
      </w:r>
      <w:r w:rsidR="00BF7F2E" w:rsidRPr="00BF7F2E">
        <w:rPr>
          <w:vertAlign w:val="subscript"/>
        </w:rPr>
        <w:t>2</w:t>
      </w:r>
      <w:r w:rsidR="00BF7F2E" w:rsidRPr="00BF7F2E">
        <w:t xml:space="preserve"> [M+H]</w:t>
      </w:r>
      <w:r w:rsidR="00BF7F2E" w:rsidRPr="00BF7F2E">
        <w:rPr>
          <w:vertAlign w:val="superscript"/>
        </w:rPr>
        <w:t>+</w:t>
      </w:r>
      <w:r w:rsidR="00BF7F2E" w:rsidRPr="00BF7F2E">
        <w:t>: 600.9818; found: 600.9816.</w:t>
      </w:r>
      <w:r w:rsidR="00C009F3" w:rsidRPr="00C009F3">
        <w:rPr>
          <w:sz w:val="20"/>
          <w:szCs w:val="20"/>
        </w:rPr>
        <w:t xml:space="preserve"> </w:t>
      </w:r>
    </w:p>
    <w:p w14:paraId="1966CBC3" w14:textId="59796721" w:rsidR="00BF7F2E" w:rsidRPr="001D586C" w:rsidRDefault="00BF7F2E" w:rsidP="001D586C">
      <w:pPr>
        <w:spacing w:afterLines="0" w:after="0"/>
        <w:rPr>
          <w:b/>
        </w:rPr>
      </w:pPr>
      <w:r w:rsidRPr="001D586C">
        <w:rPr>
          <w:b/>
        </w:rPr>
        <w:t>2-iodo-5,6-bis(4-methoxyphenyl)-1-(trifluoromethyl)-1H-benzo[d]imidazole (38)</w:t>
      </w:r>
    </w:p>
    <w:p w14:paraId="7EC49F04" w14:textId="50B83ABB" w:rsidR="00BF7F2E" w:rsidRPr="001D586C" w:rsidRDefault="001F3732" w:rsidP="001D586C">
      <w:pPr>
        <w:spacing w:after="156"/>
        <w:jc w:val="both"/>
        <w:rPr>
          <w:b/>
          <w:bCs/>
        </w:rPr>
      </w:pPr>
      <w:r>
        <w:rPr>
          <w:noProof/>
          <w:lang w:val="en-US" w:eastAsia="zh-CN"/>
        </w:rPr>
        <w:object w:dxaOrig="1440" w:dyaOrig="1440" w14:anchorId="4A2844B3">
          <v:shape id="_x0000_s3226" type="#_x0000_t75" style="position:absolute;left:0;text-align:left;margin-left:.75pt;margin-top:7.15pt;width:133.9pt;height:83.9pt;z-index:251851776;mso-position-horizontal-relative:text;mso-position-vertical-relative:text">
            <v:imagedata r:id="rId28" o:title=""/>
            <w10:wrap type="square"/>
          </v:shape>
          <o:OLEObject Type="Embed" ProgID="ChemDraw.Document.6.0" ShapeID="_x0000_s3226" DrawAspect="Content" ObjectID="_1837842466" r:id="rId29"/>
        </w:object>
      </w:r>
      <w:r w:rsidR="00BF7F2E" w:rsidRPr="00BF7F2E">
        <w:t>The title compound was obtained in 59% yield</w:t>
      </w:r>
      <w:r w:rsidR="00691CD8">
        <w:rPr>
          <w:rFonts w:eastAsiaTheme="minorEastAsia" w:hint="eastAsia"/>
          <w:lang w:eastAsia="zh-CN"/>
        </w:rPr>
        <w:t xml:space="preserve"> (30.9 mg)</w:t>
      </w:r>
      <w:r w:rsidR="00BF7F2E" w:rsidRPr="00BF7F2E">
        <w:t xml:space="preserve"> as a white solid after column chromatography (eluent = </w:t>
      </w:r>
      <w:r w:rsidR="00BF7F2E" w:rsidRPr="00BF7F2E">
        <w:lastRenderedPageBreak/>
        <w:t xml:space="preserve">petroleum ether/ethyl acetate 15:1 v/v). </w:t>
      </w:r>
      <w:r w:rsidR="00BF7F2E" w:rsidRPr="006E2A1A">
        <w:rPr>
          <w:b/>
          <w:bCs/>
          <w:vertAlign w:val="superscript"/>
        </w:rPr>
        <w:t>1</w:t>
      </w:r>
      <w:r w:rsidR="00BF7F2E" w:rsidRPr="006E2A1A">
        <w:rPr>
          <w:b/>
          <w:bCs/>
        </w:rPr>
        <w:t>H NMR</w:t>
      </w:r>
      <w:r w:rsidR="00BF7F2E" w:rsidRPr="00BF7F2E">
        <w:t xml:space="preserve"> (400 MHz, Chloroform-</w:t>
      </w:r>
      <w:r w:rsidR="00BF7F2E" w:rsidRPr="00BF7F2E">
        <w:rPr>
          <w:i/>
          <w:iCs/>
        </w:rPr>
        <w:t>d</w:t>
      </w:r>
      <w:r w:rsidR="00BF7F2E" w:rsidRPr="00BF7F2E">
        <w:t xml:space="preserve">) δ 7.74 (s, 1H), 7.58 (q, </w:t>
      </w:r>
      <w:r w:rsidR="00BF7F2E" w:rsidRPr="00BF7F2E">
        <w:rPr>
          <w:i/>
          <w:iCs/>
        </w:rPr>
        <w:t>J</w:t>
      </w:r>
      <w:r w:rsidR="00BF7F2E" w:rsidRPr="00BF7F2E">
        <w:t xml:space="preserve"> = 1.9 Hz, 1H), 7.09 – 7.03 (m, 4H), 6.82 – 6.76 (m, 4H), 3.79 (s, 3H), 3.79 (s, 3H). </w:t>
      </w:r>
      <w:r w:rsidR="00BF7F2E" w:rsidRPr="006E2A1A">
        <w:rPr>
          <w:b/>
          <w:bCs/>
          <w:vertAlign w:val="superscript"/>
        </w:rPr>
        <w:t>19</w:t>
      </w:r>
      <w:r w:rsidR="00BF7F2E" w:rsidRPr="006E2A1A">
        <w:rPr>
          <w:b/>
          <w:bCs/>
        </w:rPr>
        <w:t>F NMR</w:t>
      </w:r>
      <w:r w:rsidR="00BF7F2E" w:rsidRPr="00BF7F2E">
        <w:t xml:space="preserve"> (376 MHz, Chloroform-</w:t>
      </w:r>
      <w:r w:rsidR="00BF7F2E" w:rsidRPr="00BF7F2E">
        <w:rPr>
          <w:i/>
          <w:iCs/>
        </w:rPr>
        <w:t>d</w:t>
      </w:r>
      <w:r w:rsidR="00BF7F2E" w:rsidRPr="00BF7F2E">
        <w:t xml:space="preserve">) δ -51.77 (d, </w:t>
      </w:r>
      <w:r w:rsidR="00BF7F2E" w:rsidRPr="00BF7F2E">
        <w:rPr>
          <w:i/>
          <w:iCs/>
        </w:rPr>
        <w:t>J</w:t>
      </w:r>
      <w:r w:rsidR="00BF7F2E" w:rsidRPr="00BF7F2E">
        <w:t xml:space="preserve"> = 1.6 Hz). </w:t>
      </w:r>
      <w:r w:rsidR="00BF7F2E" w:rsidRPr="006E2A1A">
        <w:rPr>
          <w:b/>
          <w:bCs/>
          <w:vertAlign w:val="superscript"/>
        </w:rPr>
        <w:t>13</w:t>
      </w:r>
      <w:r w:rsidR="00BF7F2E" w:rsidRPr="006E2A1A">
        <w:rPr>
          <w:b/>
          <w:bCs/>
        </w:rPr>
        <w:t>C NMR</w:t>
      </w:r>
      <w:r w:rsidR="00BF7F2E" w:rsidRPr="00BF7F2E">
        <w:t xml:space="preserve"> (101 MHz, Chloroform-</w:t>
      </w:r>
      <w:r w:rsidR="00BF7F2E" w:rsidRPr="00BF7F2E">
        <w:rPr>
          <w:i/>
          <w:iCs/>
        </w:rPr>
        <w:t>d</w:t>
      </w:r>
      <w:r w:rsidR="00BF7F2E" w:rsidRPr="00BF7F2E">
        <w:t>) δ 158.7, 158.</w:t>
      </w:r>
      <w:r w:rsidR="00F55BF5">
        <w:rPr>
          <w:rFonts w:eastAsiaTheme="minorEastAsia" w:hint="eastAsia"/>
          <w:lang w:eastAsia="zh-CN"/>
        </w:rPr>
        <w:t>6</w:t>
      </w:r>
      <w:r w:rsidR="00BF7F2E" w:rsidRPr="00BF7F2E">
        <w:t>, 144.4, 138.7, 137.8, 133.6, 133.</w:t>
      </w:r>
      <w:r w:rsidR="00F55BF5">
        <w:rPr>
          <w:rFonts w:eastAsiaTheme="minorEastAsia" w:hint="eastAsia"/>
          <w:lang w:eastAsia="zh-CN"/>
        </w:rPr>
        <w:t>4</w:t>
      </w:r>
      <w:r w:rsidR="00BF7F2E" w:rsidRPr="00BF7F2E">
        <w:t>, 133.2, 131.23, 131.21, 121.</w:t>
      </w:r>
      <w:r w:rsidR="00F55BF5">
        <w:rPr>
          <w:rFonts w:eastAsiaTheme="minorEastAsia" w:hint="eastAsia"/>
          <w:lang w:eastAsia="zh-CN"/>
        </w:rPr>
        <w:t>2</w:t>
      </w:r>
      <w:r w:rsidR="00BF7F2E" w:rsidRPr="00BF7F2E">
        <w:t xml:space="preserve">, 119.0 (q, </w:t>
      </w:r>
      <w:r w:rsidR="00BF7F2E" w:rsidRPr="00BF7F2E">
        <w:rPr>
          <w:i/>
          <w:iCs/>
        </w:rPr>
        <w:t>J</w:t>
      </w:r>
      <w:r w:rsidR="00BF7F2E" w:rsidRPr="00BF7F2E">
        <w:t xml:space="preserve"> = 266.2 Hz), 113.6, 113.</w:t>
      </w:r>
      <w:r w:rsidR="00F55BF5">
        <w:rPr>
          <w:rFonts w:eastAsiaTheme="minorEastAsia" w:hint="eastAsia"/>
          <w:lang w:eastAsia="zh-CN"/>
        </w:rPr>
        <w:t>3</w:t>
      </w:r>
      <w:r w:rsidR="00BF7F2E" w:rsidRPr="00BF7F2E">
        <w:t xml:space="preserve"> (q, </w:t>
      </w:r>
      <w:r w:rsidR="00BF7F2E" w:rsidRPr="00BF7F2E">
        <w:rPr>
          <w:i/>
          <w:iCs/>
        </w:rPr>
        <w:t>J</w:t>
      </w:r>
      <w:r w:rsidR="00BF7F2E" w:rsidRPr="00BF7F2E">
        <w:t xml:space="preserve"> = 4.6 Hz), 92.2, 55.33, 55.31. </w:t>
      </w:r>
      <w:r w:rsidR="00BF7F2E" w:rsidRPr="006E2A1A">
        <w:rPr>
          <w:b/>
          <w:bCs/>
        </w:rPr>
        <w:t>HRMS (ESI)</w:t>
      </w:r>
      <w:r w:rsidR="00BF7F2E" w:rsidRPr="00BF7F2E">
        <w:t>: calc. for C</w:t>
      </w:r>
      <w:r w:rsidR="00BF7F2E" w:rsidRPr="00BF7F2E">
        <w:rPr>
          <w:vertAlign w:val="subscript"/>
        </w:rPr>
        <w:t>22</w:t>
      </w:r>
      <w:r w:rsidR="00BF7F2E" w:rsidRPr="00BF7F2E">
        <w:t>H</w:t>
      </w:r>
      <w:r w:rsidR="00BF7F2E" w:rsidRPr="00BF7F2E">
        <w:rPr>
          <w:vertAlign w:val="subscript"/>
        </w:rPr>
        <w:t>17</w:t>
      </w:r>
      <w:r w:rsidR="00BF7F2E" w:rsidRPr="00BF7F2E">
        <w:t>F</w:t>
      </w:r>
      <w:r w:rsidR="00BF7F2E" w:rsidRPr="00BF7F2E">
        <w:rPr>
          <w:vertAlign w:val="subscript"/>
        </w:rPr>
        <w:t>3</w:t>
      </w:r>
      <w:r w:rsidR="00BF7F2E" w:rsidRPr="00BF7F2E">
        <w:t>IN</w:t>
      </w:r>
      <w:r w:rsidR="00BF7F2E" w:rsidRPr="00BF7F2E">
        <w:rPr>
          <w:vertAlign w:val="subscript"/>
        </w:rPr>
        <w:t>2</w:t>
      </w:r>
      <w:r w:rsidR="00BF7F2E" w:rsidRPr="00BF7F2E">
        <w:t>O</w:t>
      </w:r>
      <w:r w:rsidR="00BF7F2E" w:rsidRPr="00BF7F2E">
        <w:rPr>
          <w:vertAlign w:val="subscript"/>
        </w:rPr>
        <w:t>2</w:t>
      </w:r>
      <w:r w:rsidR="00BF7F2E" w:rsidRPr="00BF7F2E">
        <w:t xml:space="preserve"> [M+H]</w:t>
      </w:r>
      <w:r w:rsidR="00BF7F2E" w:rsidRPr="00BF7F2E">
        <w:rPr>
          <w:vertAlign w:val="superscript"/>
        </w:rPr>
        <w:t>+</w:t>
      </w:r>
      <w:r w:rsidR="00BF7F2E" w:rsidRPr="00BF7F2E">
        <w:t>: 525.0281; found: 525.0274.</w:t>
      </w:r>
    </w:p>
    <w:p w14:paraId="581548A6" w14:textId="1A56158E" w:rsidR="00BF7F2E" w:rsidRPr="001D586C" w:rsidRDefault="00BF7F2E" w:rsidP="001D586C">
      <w:pPr>
        <w:spacing w:afterLines="0" w:after="0"/>
        <w:rPr>
          <w:b/>
        </w:rPr>
      </w:pPr>
      <w:r w:rsidRPr="001D586C">
        <w:rPr>
          <w:b/>
        </w:rPr>
        <w:t>2-iodo-5,6-bis(4-nitrophenyl)-1-(trifluoromethyl)-1H-benzo[d]imidazole (39)</w:t>
      </w:r>
    </w:p>
    <w:p w14:paraId="3E573E84" w14:textId="5465F2B2" w:rsidR="00B30931" w:rsidRPr="001D586C" w:rsidRDefault="001F3732" w:rsidP="00B901AC">
      <w:pPr>
        <w:pStyle w:val="P1"/>
        <w:spacing w:afterLines="0" w:after="0"/>
        <w:ind w:firstLineChars="0" w:firstLine="0"/>
        <w:jc w:val="both"/>
        <w:rPr>
          <w:rFonts w:ascii="Times New Roman" w:eastAsia="Yu Mincho" w:hAnsi="Times New Roman"/>
        </w:rPr>
      </w:pPr>
      <w:r>
        <w:rPr>
          <w:rFonts w:ascii="Times New Roman" w:hAnsi="Times New Roman"/>
          <w:noProof/>
          <w:lang w:eastAsia="zh-CN"/>
        </w:rPr>
        <w:object w:dxaOrig="1440" w:dyaOrig="1440" w14:anchorId="4A2844B3">
          <v:shape id="_x0000_s3227" type="#_x0000_t75" style="position:absolute;left:0;text-align:left;margin-left:-.05pt;margin-top:7.15pt;width:131.6pt;height:86.05pt;z-index:251852800;mso-position-horizontal-relative:text;mso-position-vertical-relative:text">
            <v:imagedata r:id="rId30" o:title=""/>
            <w10:wrap type="square"/>
          </v:shape>
          <o:OLEObject Type="Embed" ProgID="ChemDraw.Document.6.0" ShapeID="_x0000_s3227" DrawAspect="Content" ObjectID="_1837842467" r:id="rId31"/>
        </w:object>
      </w:r>
      <w:r w:rsidR="00BF7F2E" w:rsidRPr="00BF7F2E">
        <w:rPr>
          <w:rFonts w:ascii="Times New Roman" w:hAnsi="Times New Roman"/>
        </w:rPr>
        <w:t>The title compound was obtained in 39% yield</w:t>
      </w:r>
      <w:r w:rsidR="00691CD8">
        <w:rPr>
          <w:rFonts w:ascii="Times New Roman" w:eastAsiaTheme="minorEastAsia" w:hAnsi="Times New Roman" w:hint="eastAsia"/>
          <w:lang w:eastAsia="zh-CN"/>
        </w:rPr>
        <w:t xml:space="preserve"> (21.5 mg)</w:t>
      </w:r>
      <w:r w:rsidR="00BF7F2E" w:rsidRPr="00BF7F2E">
        <w:rPr>
          <w:rFonts w:ascii="Times New Roman" w:hAnsi="Times New Roman"/>
        </w:rPr>
        <w:t xml:space="preserve"> as a white solid after column chromatography (eluent = petroleum ether/ethyl acetate 5:1 v/v). </w:t>
      </w:r>
      <w:r w:rsidR="00B630ED" w:rsidRPr="00B630ED">
        <w:rPr>
          <w:rFonts w:ascii="Times New Roman" w:hAnsi="Times New Roman"/>
          <w:b/>
          <w:bCs/>
          <w:vertAlign w:val="superscript"/>
        </w:rPr>
        <w:t>1</w:t>
      </w:r>
      <w:r w:rsidR="00B630ED" w:rsidRPr="00B630ED">
        <w:rPr>
          <w:rFonts w:ascii="Times New Roman" w:hAnsi="Times New Roman"/>
          <w:b/>
          <w:bCs/>
        </w:rPr>
        <w:t>H NMR</w:t>
      </w:r>
      <w:r w:rsidR="00B630ED" w:rsidRPr="00B630ED">
        <w:rPr>
          <w:rFonts w:ascii="Times New Roman" w:hAnsi="Times New Roman"/>
        </w:rPr>
        <w:t xml:space="preserve"> (400 MHz, Chloroform-d) δ 7.74 (s, 1H), 7.58 (q, </w:t>
      </w:r>
      <w:r w:rsidR="00B630ED" w:rsidRPr="00B630ED">
        <w:rPr>
          <w:rFonts w:ascii="Times New Roman" w:hAnsi="Times New Roman"/>
          <w:i/>
          <w:iCs/>
        </w:rPr>
        <w:t>J</w:t>
      </w:r>
      <w:r w:rsidR="00B630ED" w:rsidRPr="00B630ED">
        <w:rPr>
          <w:rFonts w:ascii="Times New Roman" w:hAnsi="Times New Roman"/>
        </w:rPr>
        <w:t xml:space="preserve"> = 1.9 Hz, 1H), 7.10 – 7.03 (m, 4H), 6.82 – 6.75 (m, 4H), 3.79 (s, 3H), 3.79 (s, 3H).</w:t>
      </w:r>
      <w:r w:rsidR="00BF7F2E" w:rsidRPr="006E2A1A">
        <w:rPr>
          <w:rFonts w:ascii="Times New Roman" w:hAnsi="Times New Roman"/>
          <w:b/>
          <w:bCs/>
          <w:vertAlign w:val="superscript"/>
        </w:rPr>
        <w:t>19</w:t>
      </w:r>
      <w:r w:rsidR="00BF7F2E" w:rsidRPr="006E2A1A">
        <w:rPr>
          <w:rFonts w:ascii="Times New Roman" w:hAnsi="Times New Roman"/>
          <w:b/>
          <w:bCs/>
        </w:rPr>
        <w:t>F NMR</w:t>
      </w:r>
      <w:r w:rsidR="00BF7F2E" w:rsidRPr="00BF7F2E">
        <w:rPr>
          <w:rFonts w:ascii="Times New Roman" w:hAnsi="Times New Roman"/>
        </w:rPr>
        <w:t xml:space="preserve"> (376 MHz, DMSO-</w:t>
      </w:r>
      <w:r w:rsidR="00BF7F2E" w:rsidRPr="00BF7F2E">
        <w:rPr>
          <w:rFonts w:ascii="Times New Roman" w:hAnsi="Times New Roman"/>
          <w:i/>
          <w:iCs/>
        </w:rPr>
        <w:t>d</w:t>
      </w:r>
      <w:r w:rsidR="00BF7F2E" w:rsidRPr="00BF7F2E">
        <w:rPr>
          <w:rFonts w:ascii="Times New Roman" w:hAnsi="Times New Roman"/>
          <w:vertAlign w:val="subscript"/>
        </w:rPr>
        <w:t>6</w:t>
      </w:r>
      <w:r w:rsidR="00BF7F2E" w:rsidRPr="00BF7F2E">
        <w:rPr>
          <w:rFonts w:ascii="Times New Roman" w:hAnsi="Times New Roman"/>
        </w:rPr>
        <w:t xml:space="preserve">) δ -50.99. </w:t>
      </w:r>
      <w:r w:rsidR="00BF7F2E" w:rsidRPr="006E2A1A">
        <w:rPr>
          <w:rFonts w:ascii="Times New Roman" w:hAnsi="Times New Roman"/>
          <w:b/>
          <w:bCs/>
          <w:vertAlign w:val="superscript"/>
        </w:rPr>
        <w:t>13</w:t>
      </w:r>
      <w:r w:rsidR="00BF7F2E" w:rsidRPr="006E2A1A">
        <w:rPr>
          <w:rFonts w:ascii="Times New Roman" w:hAnsi="Times New Roman"/>
          <w:b/>
          <w:bCs/>
        </w:rPr>
        <w:t>C NMR</w:t>
      </w:r>
      <w:r w:rsidR="00BF7F2E" w:rsidRPr="00BF7F2E">
        <w:rPr>
          <w:rFonts w:ascii="Times New Roman" w:hAnsi="Times New Roman"/>
        </w:rPr>
        <w:t xml:space="preserve"> (101 MHz, Chloroform-</w:t>
      </w:r>
      <w:r w:rsidR="00BF7F2E" w:rsidRPr="00BF7F2E">
        <w:rPr>
          <w:rFonts w:ascii="Times New Roman" w:hAnsi="Times New Roman"/>
          <w:i/>
          <w:iCs/>
        </w:rPr>
        <w:t>d</w:t>
      </w:r>
      <w:r w:rsidR="00BF7F2E" w:rsidRPr="00BF7F2E">
        <w:rPr>
          <w:rFonts w:ascii="Times New Roman" w:hAnsi="Times New Roman"/>
        </w:rPr>
        <w:t>) δ 146.8, 146.7, 146.40, 146.35, 144.</w:t>
      </w:r>
      <w:r w:rsidR="00F55BF5">
        <w:rPr>
          <w:rFonts w:ascii="Times New Roman" w:eastAsiaTheme="minorEastAsia" w:hAnsi="Times New Roman" w:hint="eastAsia"/>
          <w:lang w:eastAsia="zh-CN"/>
        </w:rPr>
        <w:t>8</w:t>
      </w:r>
      <w:r w:rsidR="00BF7F2E" w:rsidRPr="00BF7F2E">
        <w:rPr>
          <w:rFonts w:ascii="Times New Roman" w:hAnsi="Times New Roman"/>
        </w:rPr>
        <w:t>, 135.</w:t>
      </w:r>
      <w:r w:rsidR="00F55BF5">
        <w:rPr>
          <w:rFonts w:ascii="Times New Roman" w:eastAsiaTheme="minorEastAsia" w:hAnsi="Times New Roman" w:hint="eastAsia"/>
          <w:lang w:eastAsia="zh-CN"/>
        </w:rPr>
        <w:t>5</w:t>
      </w:r>
      <w:r w:rsidR="00BF7F2E" w:rsidRPr="00BF7F2E">
        <w:rPr>
          <w:rFonts w:ascii="Times New Roman" w:hAnsi="Times New Roman"/>
        </w:rPr>
        <w:t>, 135.</w:t>
      </w:r>
      <w:r w:rsidR="00F55BF5">
        <w:rPr>
          <w:rFonts w:ascii="Times New Roman" w:eastAsiaTheme="minorEastAsia" w:hAnsi="Times New Roman" w:hint="eastAsia"/>
          <w:lang w:eastAsia="zh-CN"/>
        </w:rPr>
        <w:t>1</w:t>
      </w:r>
      <w:r w:rsidR="00BF7F2E" w:rsidRPr="00BF7F2E">
        <w:rPr>
          <w:rFonts w:ascii="Times New Roman" w:hAnsi="Times New Roman"/>
        </w:rPr>
        <w:t>, 133.</w:t>
      </w:r>
      <w:r w:rsidR="00F55BF5">
        <w:rPr>
          <w:rFonts w:ascii="Times New Roman" w:eastAsiaTheme="minorEastAsia" w:hAnsi="Times New Roman" w:hint="eastAsia"/>
          <w:lang w:eastAsia="zh-CN"/>
        </w:rPr>
        <w:t>1</w:t>
      </w:r>
      <w:r w:rsidR="00BF7F2E" w:rsidRPr="00BF7F2E">
        <w:rPr>
          <w:rFonts w:ascii="Times New Roman" w:hAnsi="Times New Roman"/>
        </w:rPr>
        <w:t>, 131.</w:t>
      </w:r>
      <w:r w:rsidR="00F55BF5">
        <w:rPr>
          <w:rFonts w:ascii="Times New Roman" w:eastAsiaTheme="minorEastAsia" w:hAnsi="Times New Roman" w:hint="eastAsia"/>
          <w:lang w:eastAsia="zh-CN"/>
        </w:rPr>
        <w:t>4</w:t>
      </w:r>
      <w:r w:rsidR="00BF7F2E" w:rsidRPr="00BF7F2E">
        <w:rPr>
          <w:rFonts w:ascii="Times New Roman" w:hAnsi="Times New Roman"/>
        </w:rPr>
        <w:t>, 131.3, 123.</w:t>
      </w:r>
      <w:r w:rsidR="00F55BF5">
        <w:rPr>
          <w:rFonts w:ascii="Times New Roman" w:eastAsiaTheme="minorEastAsia" w:hAnsi="Times New Roman" w:hint="eastAsia"/>
          <w:lang w:eastAsia="zh-CN"/>
        </w:rPr>
        <w:t>4</w:t>
      </w:r>
      <w:r w:rsidR="00BF7F2E" w:rsidRPr="00BF7F2E">
        <w:rPr>
          <w:rFonts w:ascii="Times New Roman" w:hAnsi="Times New Roman"/>
        </w:rPr>
        <w:t>, 123.3, 121.</w:t>
      </w:r>
      <w:r w:rsidR="00F55BF5">
        <w:rPr>
          <w:rFonts w:ascii="Times New Roman" w:eastAsiaTheme="minorEastAsia" w:hAnsi="Times New Roman" w:hint="eastAsia"/>
          <w:lang w:eastAsia="zh-CN"/>
        </w:rPr>
        <w:t>1</w:t>
      </w:r>
      <w:r w:rsidR="00BF7F2E" w:rsidRPr="00BF7F2E">
        <w:rPr>
          <w:rFonts w:ascii="Times New Roman" w:hAnsi="Times New Roman"/>
        </w:rPr>
        <w:t>, 118.</w:t>
      </w:r>
      <w:r w:rsidR="00F55BF5">
        <w:rPr>
          <w:rFonts w:ascii="Times New Roman" w:eastAsiaTheme="minorEastAsia" w:hAnsi="Times New Roman" w:hint="eastAsia"/>
          <w:lang w:eastAsia="zh-CN"/>
        </w:rPr>
        <w:t>7</w:t>
      </w:r>
      <w:r w:rsidR="00BF7F2E" w:rsidRPr="00BF7F2E">
        <w:rPr>
          <w:rFonts w:ascii="Times New Roman" w:hAnsi="Times New Roman"/>
        </w:rPr>
        <w:t xml:space="preserve"> (q, </w:t>
      </w:r>
      <w:r w:rsidR="00BF7F2E" w:rsidRPr="00BF7F2E">
        <w:rPr>
          <w:rFonts w:ascii="Times New Roman" w:hAnsi="Times New Roman"/>
          <w:i/>
          <w:iCs/>
        </w:rPr>
        <w:t>J</w:t>
      </w:r>
      <w:r w:rsidR="00BF7F2E" w:rsidRPr="00BF7F2E">
        <w:rPr>
          <w:rFonts w:ascii="Times New Roman" w:hAnsi="Times New Roman"/>
        </w:rPr>
        <w:t xml:space="preserve"> = 265.5 Hz), 113.</w:t>
      </w:r>
      <w:r w:rsidR="00F55BF5">
        <w:rPr>
          <w:rFonts w:ascii="Times New Roman" w:eastAsiaTheme="minorEastAsia" w:hAnsi="Times New Roman" w:hint="eastAsia"/>
          <w:lang w:eastAsia="zh-CN"/>
        </w:rPr>
        <w:t>6</w:t>
      </w:r>
      <w:r w:rsidR="00BF7F2E" w:rsidRPr="00BF7F2E">
        <w:rPr>
          <w:rFonts w:ascii="Times New Roman" w:hAnsi="Times New Roman"/>
        </w:rPr>
        <w:t xml:space="preserve"> (q, </w:t>
      </w:r>
      <w:r w:rsidR="00BF7F2E" w:rsidRPr="00BF7F2E">
        <w:rPr>
          <w:rFonts w:ascii="Times New Roman" w:hAnsi="Times New Roman"/>
          <w:i/>
          <w:iCs/>
        </w:rPr>
        <w:t>J</w:t>
      </w:r>
      <w:r w:rsidR="00BF7F2E" w:rsidRPr="00BF7F2E">
        <w:rPr>
          <w:rFonts w:ascii="Times New Roman" w:hAnsi="Times New Roman"/>
        </w:rPr>
        <w:t xml:space="preserve"> = 4.4 Hz), 104.</w:t>
      </w:r>
      <w:r w:rsidR="00F55BF5">
        <w:rPr>
          <w:rFonts w:ascii="Times New Roman" w:eastAsiaTheme="minorEastAsia" w:hAnsi="Times New Roman" w:hint="eastAsia"/>
          <w:lang w:eastAsia="zh-CN"/>
        </w:rPr>
        <w:t>6</w:t>
      </w:r>
      <w:r w:rsidR="00BF7F2E" w:rsidRPr="00BF7F2E">
        <w:rPr>
          <w:rFonts w:ascii="Times New Roman" w:hAnsi="Times New Roman"/>
        </w:rPr>
        <w:t xml:space="preserve">. </w:t>
      </w:r>
      <w:r w:rsidR="00BF7F2E" w:rsidRPr="006E2A1A">
        <w:rPr>
          <w:rFonts w:ascii="Times New Roman" w:hAnsi="Times New Roman"/>
          <w:b/>
          <w:bCs/>
        </w:rPr>
        <w:t>HRMS (ESI)</w:t>
      </w:r>
      <w:r w:rsidR="00BF7F2E" w:rsidRPr="00BF7F2E">
        <w:rPr>
          <w:rFonts w:ascii="Times New Roman" w:hAnsi="Times New Roman"/>
        </w:rPr>
        <w:t>: calc. for C</w:t>
      </w:r>
      <w:r w:rsidR="00BF7F2E" w:rsidRPr="00BF7F2E">
        <w:rPr>
          <w:rFonts w:ascii="Times New Roman" w:hAnsi="Times New Roman"/>
          <w:vertAlign w:val="subscript"/>
        </w:rPr>
        <w:t>20</w:t>
      </w:r>
      <w:r w:rsidR="00BF7F2E" w:rsidRPr="00BF7F2E">
        <w:rPr>
          <w:rFonts w:ascii="Times New Roman" w:hAnsi="Times New Roman"/>
        </w:rPr>
        <w:t>H</w:t>
      </w:r>
      <w:r w:rsidR="00BF7F2E" w:rsidRPr="00BF7F2E">
        <w:rPr>
          <w:rFonts w:ascii="Times New Roman" w:hAnsi="Times New Roman"/>
          <w:vertAlign w:val="subscript"/>
        </w:rPr>
        <w:t>11</w:t>
      </w:r>
      <w:r w:rsidR="00BF7F2E" w:rsidRPr="00BF7F2E">
        <w:rPr>
          <w:rFonts w:ascii="Times New Roman" w:hAnsi="Times New Roman"/>
        </w:rPr>
        <w:t>F</w:t>
      </w:r>
      <w:r w:rsidR="00BF7F2E" w:rsidRPr="00BF7F2E">
        <w:rPr>
          <w:rFonts w:ascii="Times New Roman" w:hAnsi="Times New Roman"/>
          <w:vertAlign w:val="subscript"/>
        </w:rPr>
        <w:t>3</w:t>
      </w:r>
      <w:r w:rsidR="00BF7F2E" w:rsidRPr="00BF7F2E">
        <w:rPr>
          <w:rFonts w:ascii="Times New Roman" w:hAnsi="Times New Roman"/>
        </w:rPr>
        <w:t>IN</w:t>
      </w:r>
      <w:r w:rsidR="00BF7F2E" w:rsidRPr="00BF7F2E">
        <w:rPr>
          <w:rFonts w:ascii="Times New Roman" w:hAnsi="Times New Roman"/>
          <w:vertAlign w:val="subscript"/>
        </w:rPr>
        <w:t>4</w:t>
      </w:r>
      <w:r w:rsidR="00BF7F2E" w:rsidRPr="00BF7F2E">
        <w:rPr>
          <w:rFonts w:ascii="Times New Roman" w:hAnsi="Times New Roman"/>
        </w:rPr>
        <w:t>O</w:t>
      </w:r>
      <w:r w:rsidR="00BF7F2E" w:rsidRPr="00BF7F2E">
        <w:rPr>
          <w:rFonts w:ascii="Times New Roman" w:hAnsi="Times New Roman"/>
          <w:vertAlign w:val="subscript"/>
        </w:rPr>
        <w:t>4</w:t>
      </w:r>
      <w:r w:rsidR="00BF7F2E" w:rsidRPr="00BF7F2E">
        <w:rPr>
          <w:rFonts w:ascii="Times New Roman" w:hAnsi="Times New Roman"/>
        </w:rPr>
        <w:t xml:space="preserve"> [M+H]</w:t>
      </w:r>
      <w:r w:rsidR="00BF7F2E" w:rsidRPr="00BF7F2E">
        <w:rPr>
          <w:rFonts w:ascii="Times New Roman" w:hAnsi="Times New Roman"/>
          <w:vertAlign w:val="superscript"/>
        </w:rPr>
        <w:t>+</w:t>
      </w:r>
      <w:r w:rsidR="00BF7F2E" w:rsidRPr="00BF7F2E">
        <w:rPr>
          <w:rFonts w:ascii="Times New Roman" w:hAnsi="Times New Roman"/>
        </w:rPr>
        <w:t>: 554.9772; found: 554.9738.</w:t>
      </w:r>
    </w:p>
    <w:p w14:paraId="6A76F564" w14:textId="75C9CC4C" w:rsidR="00427969" w:rsidRPr="00C913E2" w:rsidRDefault="001D586C" w:rsidP="00FA3309">
      <w:pPr>
        <w:pStyle w:val="H1"/>
        <w:numPr>
          <w:ilvl w:val="0"/>
          <w:numId w:val="1"/>
        </w:numPr>
        <w:spacing w:after="156"/>
      </w:pPr>
      <w:bookmarkStart w:id="13" w:name="OLE_LINK105"/>
      <w:bookmarkStart w:id="14" w:name="OLE_LINK106"/>
      <w:bookmarkStart w:id="15" w:name="_Toc93086413"/>
      <w:bookmarkStart w:id="16" w:name="_Toc93753043"/>
      <w:bookmarkStart w:id="17" w:name="_Toc95852534"/>
      <w:bookmarkStart w:id="18" w:name="_Toc227143100"/>
      <w:bookmarkEnd w:id="9"/>
      <w:bookmarkEnd w:id="10"/>
      <w:bookmarkEnd w:id="11"/>
      <w:bookmarkEnd w:id="12"/>
      <w:r>
        <w:t>Synthesis and c</w:t>
      </w:r>
      <w:r w:rsidR="00427969" w:rsidRPr="00C913E2">
        <w:t>haracterization</w:t>
      </w:r>
      <w:bookmarkEnd w:id="13"/>
      <w:bookmarkEnd w:id="14"/>
      <w:r w:rsidR="00427969" w:rsidRPr="00C913E2">
        <w:t xml:space="preserve"> of </w:t>
      </w:r>
      <w:bookmarkEnd w:id="15"/>
      <w:bookmarkEnd w:id="16"/>
      <w:bookmarkEnd w:id="17"/>
      <w:r>
        <w:t>compounds 28-35</w:t>
      </w:r>
      <w:bookmarkEnd w:id="18"/>
    </w:p>
    <w:p w14:paraId="25D935C1" w14:textId="4A1EDA9D" w:rsidR="00DB50FA" w:rsidRPr="00DB50FA" w:rsidRDefault="00DB50FA" w:rsidP="00B901AC">
      <w:pPr>
        <w:spacing w:afterLines="0" w:after="0"/>
        <w:jc w:val="both"/>
        <w:rPr>
          <w:rFonts w:eastAsiaTheme="minorEastAsia"/>
          <w:b/>
          <w:lang w:eastAsia="zh-CN"/>
        </w:rPr>
      </w:pPr>
      <w:r>
        <w:rPr>
          <w:rFonts w:eastAsiaTheme="minorEastAsia" w:hint="eastAsia"/>
          <w:b/>
          <w:lang w:eastAsia="zh-CN"/>
        </w:rPr>
        <w:t>4</w:t>
      </w:r>
      <w:r w:rsidRPr="00DB50FA">
        <w:rPr>
          <w:rFonts w:eastAsiaTheme="minorEastAsia"/>
          <w:b/>
          <w:lang w:eastAsia="zh-CN"/>
        </w:rPr>
        <w:t xml:space="preserve">.1 </w:t>
      </w:r>
      <w:r w:rsidRPr="00DB50FA">
        <w:rPr>
          <w:b/>
        </w:rPr>
        <w:t>Synthesis of compound 28</w:t>
      </w:r>
    </w:p>
    <w:p w14:paraId="6762367B" w14:textId="09D6BC2B" w:rsidR="00DB50FA" w:rsidRDefault="00556CBE" w:rsidP="00B901AC">
      <w:pPr>
        <w:spacing w:afterLines="0" w:after="0"/>
        <w:jc w:val="center"/>
        <w:rPr>
          <w:b/>
        </w:rPr>
      </w:pPr>
      <w:r>
        <w:rPr>
          <w:rFonts w:hint="eastAsia"/>
        </w:rPr>
        <w:object w:dxaOrig="7490" w:dyaOrig="1987" w14:anchorId="03A25D52">
          <v:shape id="_x0000_i1034" type="#_x0000_t75" style="width:375pt;height:99.75pt" o:ole="">
            <v:imagedata r:id="rId32" o:title=""/>
          </v:shape>
          <o:OLEObject Type="Embed" ProgID="ChemDraw.Document.6.0" ShapeID="_x0000_i1034" DrawAspect="Content" ObjectID="_1837842406" r:id="rId33"/>
        </w:object>
      </w:r>
    </w:p>
    <w:p w14:paraId="6857A53D" w14:textId="0FFE9DEE" w:rsidR="00556CBE" w:rsidRDefault="00556CBE" w:rsidP="00556CBE">
      <w:pPr>
        <w:spacing w:after="156"/>
        <w:ind w:firstLineChars="200" w:firstLine="480"/>
        <w:jc w:val="both"/>
        <w:rPr>
          <w:b/>
        </w:rPr>
      </w:pPr>
      <w:r w:rsidRPr="00F063E3">
        <w:t xml:space="preserve">Under an argon atmosphere, </w:t>
      </w:r>
      <w:r>
        <w:t xml:space="preserve">compound </w:t>
      </w:r>
      <w:r w:rsidRPr="00F063E3">
        <w:rPr>
          <w:b/>
        </w:rPr>
        <w:t>15</w:t>
      </w:r>
      <w:r w:rsidRPr="00EC482C">
        <w:t xml:space="preserve"> (</w:t>
      </w:r>
      <w:r w:rsidR="00352D1D">
        <w:rPr>
          <w:rFonts w:eastAsiaTheme="minorEastAsia" w:hint="eastAsia"/>
          <w:lang w:eastAsia="zh-CN"/>
        </w:rPr>
        <w:t xml:space="preserve">25.7 mg, </w:t>
      </w:r>
      <w:r w:rsidRPr="00EC482C">
        <w:t xml:space="preserve">0.05 mmol, 1.0 equiv), </w:t>
      </w:r>
      <w:r>
        <w:rPr>
          <w:color w:val="222222"/>
        </w:rPr>
        <w:t>b</w:t>
      </w:r>
      <w:r w:rsidRPr="00EC482C">
        <w:rPr>
          <w:color w:val="222222"/>
        </w:rPr>
        <w:t>enzenethiol</w:t>
      </w:r>
      <w:r w:rsidRPr="00EC482C">
        <w:t xml:space="preserve"> (</w:t>
      </w:r>
      <w:r w:rsidR="00691CD8">
        <w:rPr>
          <w:rFonts w:eastAsiaTheme="minorEastAsia" w:hint="eastAsia"/>
          <w:lang w:eastAsia="zh-CN"/>
        </w:rPr>
        <w:t xml:space="preserve">0.05 mmol, </w:t>
      </w:r>
      <w:r w:rsidRPr="00EC482C">
        <w:t>1.0 equiv), NaO</w:t>
      </w:r>
      <w:r w:rsidRPr="00EC482C">
        <w:rPr>
          <w:i/>
          <w:iCs/>
          <w:vertAlign w:val="superscript"/>
        </w:rPr>
        <w:t>t</w:t>
      </w:r>
      <w:r w:rsidRPr="00EC482C">
        <w:t xml:space="preserve">Bu </w:t>
      </w:r>
      <w:r w:rsidRPr="001C72F2">
        <w:t>(</w:t>
      </w:r>
      <w:r w:rsidR="00691CD8">
        <w:rPr>
          <w:rFonts w:eastAsiaTheme="minorEastAsia" w:hint="eastAsia"/>
          <w:lang w:eastAsia="zh-CN"/>
        </w:rPr>
        <w:t xml:space="preserve">0.075 mmol, </w:t>
      </w:r>
      <w:r w:rsidRPr="00EC482C">
        <w:t>1.5 equiv) and MeCN (1</w:t>
      </w:r>
      <w:r w:rsidR="00691CD8">
        <w:rPr>
          <w:rFonts w:eastAsiaTheme="minorEastAsia" w:hint="eastAsia"/>
          <w:lang w:eastAsia="zh-CN"/>
        </w:rPr>
        <w:t>.0</w:t>
      </w:r>
      <w:r w:rsidRPr="00EC482C">
        <w:t xml:space="preserve"> mL)</w:t>
      </w:r>
      <w:r>
        <w:t xml:space="preserve"> were added to </w:t>
      </w:r>
      <w:r w:rsidRPr="00F063E3">
        <w:t xml:space="preserve">a 15-mL Schlenk tube equipped with a </w:t>
      </w:r>
      <w:r w:rsidRPr="00ED7643">
        <w:t>magnetic stir bar</w:t>
      </w:r>
      <w:r w:rsidRPr="00F063E3">
        <w:t xml:space="preserve">. The </w:t>
      </w:r>
      <w:r w:rsidRPr="00F063E3">
        <w:lastRenderedPageBreak/>
        <w:t>mixture was stirred at 60</w:t>
      </w:r>
      <w:r w:rsidRPr="00F063E3">
        <w:rPr>
          <w:b/>
        </w:rPr>
        <w:t xml:space="preserve"> </w:t>
      </w:r>
      <w:r w:rsidRPr="00F063E3">
        <w:t xml:space="preserve">°C for 6 h. </w:t>
      </w:r>
      <w:r>
        <w:t>After</w:t>
      </w:r>
      <w:r w:rsidRPr="00F063E3">
        <w:t xml:space="preserve"> cooling to room temperature, the solvent was </w:t>
      </w:r>
      <w:r>
        <w:t>removed</w:t>
      </w:r>
      <w:r w:rsidRPr="00F063E3">
        <w:t xml:space="preserve"> under </w:t>
      </w:r>
      <w:r w:rsidRPr="00ED7643">
        <w:t>reduced pressure</w:t>
      </w:r>
      <w:r>
        <w:t xml:space="preserve">. </w:t>
      </w:r>
      <w:r w:rsidRPr="006B30CE">
        <w:rPr>
          <w:color w:val="000000"/>
          <w:szCs w:val="21"/>
        </w:rPr>
        <w:t xml:space="preserve">The residue was purified by column chromatography on silica </w:t>
      </w:r>
      <w:r>
        <w:rPr>
          <w:color w:val="000000"/>
          <w:szCs w:val="21"/>
        </w:rPr>
        <w:t xml:space="preserve">gel </w:t>
      </w:r>
      <w:r w:rsidRPr="006B30CE">
        <w:rPr>
          <w:color w:val="000000"/>
          <w:szCs w:val="21"/>
        </w:rPr>
        <w:t>with el</w:t>
      </w:r>
      <w:r w:rsidRPr="000C0181">
        <w:rPr>
          <w:color w:val="000000"/>
          <w:szCs w:val="21"/>
        </w:rPr>
        <w:t>uent (</w:t>
      </w:r>
      <w:r w:rsidRPr="00F063E3">
        <w:t>petroleum ether/ethyl acetate 3:1 v/v</w:t>
      </w:r>
      <w:r w:rsidRPr="000C0181">
        <w:rPr>
          <w:color w:val="000000"/>
          <w:szCs w:val="21"/>
        </w:rPr>
        <w:t xml:space="preserve">) to afford the </w:t>
      </w:r>
      <w:r>
        <w:rPr>
          <w:color w:val="000000"/>
          <w:szCs w:val="21"/>
        </w:rPr>
        <w:t>pure product</w:t>
      </w:r>
      <w:r w:rsidRPr="006B30CE">
        <w:rPr>
          <w:color w:val="000000"/>
          <w:szCs w:val="21"/>
        </w:rPr>
        <w:t xml:space="preserve"> </w:t>
      </w:r>
      <w:r w:rsidRPr="006B30CE">
        <w:rPr>
          <w:b/>
          <w:bCs/>
          <w:color w:val="000000"/>
          <w:szCs w:val="21"/>
        </w:rPr>
        <w:t>2</w:t>
      </w:r>
      <w:r>
        <w:rPr>
          <w:b/>
          <w:bCs/>
          <w:color w:val="000000"/>
          <w:szCs w:val="21"/>
        </w:rPr>
        <w:t>8</w:t>
      </w:r>
      <w:r w:rsidRPr="00556CBE">
        <w:rPr>
          <w:bCs/>
          <w:color w:val="000000"/>
          <w:szCs w:val="21"/>
        </w:rPr>
        <w:t xml:space="preserve"> in 90% yield</w:t>
      </w:r>
      <w:r>
        <w:rPr>
          <w:bCs/>
          <w:color w:val="000000"/>
          <w:szCs w:val="21"/>
        </w:rPr>
        <w:t xml:space="preserve"> (</w:t>
      </w:r>
      <w:r w:rsidR="00691CD8" w:rsidRPr="00691CD8">
        <w:rPr>
          <w:rFonts w:eastAsiaTheme="minorEastAsia" w:hint="eastAsia"/>
          <w:bCs/>
          <w:color w:val="000000"/>
          <w:szCs w:val="21"/>
          <w:lang w:eastAsia="zh-CN"/>
        </w:rPr>
        <w:t>17.5</w:t>
      </w:r>
      <w:r w:rsidRPr="00691CD8">
        <w:rPr>
          <w:bCs/>
          <w:color w:val="000000"/>
          <w:szCs w:val="21"/>
        </w:rPr>
        <w:t xml:space="preserve"> mg</w:t>
      </w:r>
      <w:r>
        <w:rPr>
          <w:bCs/>
          <w:color w:val="000000"/>
          <w:szCs w:val="21"/>
        </w:rPr>
        <w:t>)</w:t>
      </w:r>
      <w:r w:rsidRPr="00556CBE">
        <w:t>.</w:t>
      </w:r>
      <w:r>
        <w:t xml:space="preserve"> </w:t>
      </w:r>
      <w:r w:rsidRPr="00F55BF5">
        <w:rPr>
          <w:b/>
          <w:bCs/>
          <w:vertAlign w:val="superscript"/>
        </w:rPr>
        <w:t>1</w:t>
      </w:r>
      <w:r w:rsidRPr="00F55BF5">
        <w:rPr>
          <w:b/>
          <w:bCs/>
        </w:rPr>
        <w:t>H NMR</w:t>
      </w:r>
      <w:r w:rsidRPr="008C3DF8">
        <w:t xml:space="preserve"> (500 MHz, Chloroform-</w:t>
      </w:r>
      <w:r w:rsidRPr="008C3DF8">
        <w:rPr>
          <w:i/>
          <w:iCs/>
        </w:rPr>
        <w:t>d</w:t>
      </w:r>
      <w:r w:rsidRPr="008C3DF8">
        <w:t>) δ 8.19 (s, 1H), 7.82 (s, 1H), 7.55 (s, 1H), 7.50 – 7.45 (m, 4H), 7.18 - 7.14 (m, 4H).</w:t>
      </w:r>
      <w:r>
        <w:rPr>
          <w:rFonts w:hint="eastAsia"/>
        </w:rPr>
        <w:t xml:space="preserve"> </w:t>
      </w:r>
      <w:r w:rsidRPr="00F55BF5">
        <w:rPr>
          <w:b/>
          <w:bCs/>
          <w:vertAlign w:val="superscript"/>
        </w:rPr>
        <w:t>19</w:t>
      </w:r>
      <w:r w:rsidRPr="00F55BF5">
        <w:rPr>
          <w:b/>
          <w:bCs/>
        </w:rPr>
        <w:t>F NMR</w:t>
      </w:r>
      <w:r w:rsidRPr="008C3DF8">
        <w:t xml:space="preserve"> (376 MHz, Chloroform-</w:t>
      </w:r>
      <w:r w:rsidRPr="008C3DF8">
        <w:rPr>
          <w:i/>
          <w:iCs/>
        </w:rPr>
        <w:t>d</w:t>
      </w:r>
      <w:r w:rsidRPr="008C3DF8">
        <w:t xml:space="preserve">) δ </w:t>
      </w:r>
      <w:r w:rsidR="008511E2" w:rsidRPr="008511E2">
        <w:t xml:space="preserve">-55.35 (d, </w:t>
      </w:r>
      <w:r w:rsidR="008511E2" w:rsidRPr="008511E2">
        <w:rPr>
          <w:i/>
          <w:iCs/>
        </w:rPr>
        <w:t>J</w:t>
      </w:r>
      <w:r w:rsidR="008511E2" w:rsidRPr="008511E2">
        <w:t xml:space="preserve"> = 1.5 Hz).</w:t>
      </w:r>
      <w:r>
        <w:rPr>
          <w:rFonts w:hint="eastAsia"/>
        </w:rPr>
        <w:t xml:space="preserve"> </w:t>
      </w:r>
      <w:r w:rsidRPr="00F55BF5">
        <w:rPr>
          <w:b/>
          <w:bCs/>
          <w:vertAlign w:val="superscript"/>
        </w:rPr>
        <w:t>13</w:t>
      </w:r>
      <w:r w:rsidRPr="00F55BF5">
        <w:rPr>
          <w:b/>
          <w:bCs/>
        </w:rPr>
        <w:t>C NMR</w:t>
      </w:r>
      <w:r w:rsidRPr="008C3DF8">
        <w:t xml:space="preserve"> (126 MHz, Chloroform-</w:t>
      </w:r>
      <w:r w:rsidRPr="008C3DF8">
        <w:rPr>
          <w:i/>
          <w:iCs/>
        </w:rPr>
        <w:t>d</w:t>
      </w:r>
      <w:r w:rsidRPr="008C3DF8">
        <w:t>) δ 145.2, 143.9, 1</w:t>
      </w:r>
      <w:r w:rsidR="00F55BF5">
        <w:rPr>
          <w:rFonts w:eastAsiaTheme="minorEastAsia" w:hint="eastAsia"/>
          <w:lang w:eastAsia="zh-CN"/>
        </w:rPr>
        <w:t>40.0</w:t>
      </w:r>
      <w:r w:rsidRPr="008C3DF8">
        <w:t>, 136.9, 136.2, 132.2, 130.</w:t>
      </w:r>
      <w:r w:rsidR="00F55BF5">
        <w:rPr>
          <w:rFonts w:eastAsiaTheme="minorEastAsia" w:hint="eastAsia"/>
          <w:lang w:eastAsia="zh-CN"/>
        </w:rPr>
        <w:t>9</w:t>
      </w:r>
      <w:r w:rsidRPr="008C3DF8">
        <w:t>, 130.5, 118.</w:t>
      </w:r>
      <w:r w:rsidR="00F55BF5">
        <w:rPr>
          <w:rFonts w:eastAsiaTheme="minorEastAsia" w:hint="eastAsia"/>
          <w:lang w:eastAsia="zh-CN"/>
        </w:rPr>
        <w:t>7</w:t>
      </w:r>
      <w:r w:rsidRPr="008C3DF8">
        <w:t xml:space="preserve"> (q, </w:t>
      </w:r>
      <w:r w:rsidRPr="008C3DF8">
        <w:rPr>
          <w:i/>
          <w:iCs/>
        </w:rPr>
        <w:t>J</w:t>
      </w:r>
      <w:r w:rsidRPr="008C3DF8">
        <w:t xml:space="preserve"> = 264.4 Hz), 118.</w:t>
      </w:r>
      <w:r w:rsidR="00F55BF5">
        <w:rPr>
          <w:rFonts w:eastAsiaTheme="minorEastAsia" w:hint="eastAsia"/>
          <w:lang w:eastAsia="zh-CN"/>
        </w:rPr>
        <w:t>6</w:t>
      </w:r>
      <w:r w:rsidRPr="008C3DF8">
        <w:t>, 118.5, 113.</w:t>
      </w:r>
      <w:r w:rsidR="00F55BF5">
        <w:rPr>
          <w:rFonts w:eastAsiaTheme="minorEastAsia" w:hint="eastAsia"/>
          <w:lang w:eastAsia="zh-CN"/>
        </w:rPr>
        <w:t>3</w:t>
      </w:r>
      <w:r w:rsidRPr="008C3DF8">
        <w:t xml:space="preserve"> (q, </w:t>
      </w:r>
      <w:r w:rsidRPr="008C3DF8">
        <w:rPr>
          <w:i/>
          <w:iCs/>
        </w:rPr>
        <w:t>J</w:t>
      </w:r>
      <w:r w:rsidRPr="008C3DF8">
        <w:t xml:space="preserve"> = 1.8 Hz), 111.</w:t>
      </w:r>
      <w:r w:rsidR="00F55BF5">
        <w:rPr>
          <w:rFonts w:eastAsiaTheme="minorEastAsia" w:hint="eastAsia"/>
          <w:lang w:eastAsia="zh-CN"/>
        </w:rPr>
        <w:t>5</w:t>
      </w:r>
      <w:r w:rsidRPr="008C3DF8">
        <w:t>, 111.</w:t>
      </w:r>
      <w:r w:rsidR="00F55BF5">
        <w:rPr>
          <w:rFonts w:eastAsiaTheme="minorEastAsia" w:hint="eastAsia"/>
          <w:lang w:eastAsia="zh-CN"/>
        </w:rPr>
        <w:t>3</w:t>
      </w:r>
      <w:r w:rsidRPr="008C3DF8">
        <w:t>.</w:t>
      </w:r>
      <w:r>
        <w:rPr>
          <w:rFonts w:hint="eastAsia"/>
        </w:rPr>
        <w:t xml:space="preserve"> </w:t>
      </w:r>
      <w:r w:rsidRPr="006E2A1A">
        <w:rPr>
          <w:b/>
          <w:bCs/>
        </w:rPr>
        <w:t>HRMS (ESI)</w:t>
      </w:r>
      <w:r w:rsidRPr="002D7CF7">
        <w:t>: calc. for</w:t>
      </w:r>
      <w:r>
        <w:rPr>
          <w:rFonts w:hint="eastAsia"/>
        </w:rPr>
        <w:t xml:space="preserve"> </w:t>
      </w:r>
      <w:r w:rsidRPr="002D7CF7">
        <w:t>C</w:t>
      </w:r>
      <w:r w:rsidRPr="00880F29">
        <w:rPr>
          <w:rFonts w:hint="eastAsia"/>
          <w:vertAlign w:val="subscript"/>
        </w:rPr>
        <w:t>22</w:t>
      </w:r>
      <w:r w:rsidRPr="002D7CF7">
        <w:t>H</w:t>
      </w:r>
      <w:r w:rsidRPr="00880F29">
        <w:rPr>
          <w:rFonts w:hint="eastAsia"/>
          <w:vertAlign w:val="subscript"/>
        </w:rPr>
        <w:t>12</w:t>
      </w:r>
      <w:r>
        <w:rPr>
          <w:rFonts w:hint="eastAsia"/>
        </w:rPr>
        <w:t>F</w:t>
      </w:r>
      <w:r w:rsidRPr="00880F29">
        <w:rPr>
          <w:rFonts w:hint="eastAsia"/>
          <w:vertAlign w:val="subscript"/>
        </w:rPr>
        <w:t>3</w:t>
      </w:r>
      <w:r w:rsidRPr="002D7CF7">
        <w:t>N</w:t>
      </w:r>
      <w:r w:rsidRPr="00880F29">
        <w:rPr>
          <w:rFonts w:hint="eastAsia"/>
          <w:vertAlign w:val="subscript"/>
        </w:rPr>
        <w:t>4</w:t>
      </w:r>
      <w:r>
        <w:rPr>
          <w:rFonts w:hint="eastAsia"/>
        </w:rPr>
        <w:t xml:space="preserve"> </w:t>
      </w:r>
      <w:r w:rsidRPr="00EA5B90">
        <w:t>[M+H]</w:t>
      </w:r>
      <w:r w:rsidRPr="00EA5B90">
        <w:rPr>
          <w:vertAlign w:val="superscript"/>
        </w:rPr>
        <w:t>+</w:t>
      </w:r>
      <w:r>
        <w:rPr>
          <w:rFonts w:hint="eastAsia"/>
        </w:rPr>
        <w:t xml:space="preserve">: </w:t>
      </w:r>
      <w:r>
        <w:t>3</w:t>
      </w:r>
      <w:r>
        <w:rPr>
          <w:rFonts w:hint="eastAsia"/>
        </w:rPr>
        <w:t>89.1009</w:t>
      </w:r>
      <w:r w:rsidRPr="002D7CF7">
        <w:t xml:space="preserve">; found: </w:t>
      </w:r>
      <w:r>
        <w:rPr>
          <w:rFonts w:hint="eastAsia"/>
        </w:rPr>
        <w:t>389.0994</w:t>
      </w:r>
      <w:r w:rsidRPr="002D7CF7">
        <w:t>.</w:t>
      </w:r>
    </w:p>
    <w:p w14:paraId="441DE719" w14:textId="6C98F3B8" w:rsidR="00556CBE" w:rsidRDefault="00556CBE" w:rsidP="00B901AC">
      <w:pPr>
        <w:spacing w:afterLines="0" w:after="0"/>
        <w:jc w:val="both"/>
        <w:rPr>
          <w:b/>
        </w:rPr>
      </w:pPr>
      <w:r>
        <w:rPr>
          <w:rFonts w:eastAsiaTheme="minorEastAsia" w:hint="eastAsia"/>
          <w:b/>
          <w:lang w:eastAsia="zh-CN"/>
        </w:rPr>
        <w:t>4</w:t>
      </w:r>
      <w:r w:rsidRPr="00DB50FA">
        <w:rPr>
          <w:rFonts w:eastAsiaTheme="minorEastAsia"/>
          <w:b/>
          <w:lang w:eastAsia="zh-CN"/>
        </w:rPr>
        <w:t>.</w:t>
      </w:r>
      <w:r>
        <w:rPr>
          <w:rFonts w:eastAsiaTheme="minorEastAsia"/>
          <w:b/>
          <w:lang w:eastAsia="zh-CN"/>
        </w:rPr>
        <w:t>2</w:t>
      </w:r>
      <w:r w:rsidRPr="00DB50FA">
        <w:rPr>
          <w:rFonts w:eastAsiaTheme="minorEastAsia"/>
          <w:b/>
          <w:lang w:eastAsia="zh-CN"/>
        </w:rPr>
        <w:t xml:space="preserve"> </w:t>
      </w:r>
      <w:r w:rsidRPr="00DB50FA">
        <w:rPr>
          <w:b/>
        </w:rPr>
        <w:t>Synthesis of compound 2</w:t>
      </w:r>
      <w:r>
        <w:rPr>
          <w:b/>
        </w:rPr>
        <w:t>9</w:t>
      </w:r>
    </w:p>
    <w:p w14:paraId="4B249150" w14:textId="5424558C" w:rsidR="00556CBE" w:rsidRDefault="0079397A" w:rsidP="00B901AC">
      <w:pPr>
        <w:spacing w:afterLines="0" w:after="0"/>
        <w:jc w:val="center"/>
        <w:rPr>
          <w:b/>
        </w:rPr>
      </w:pPr>
      <w:r>
        <w:rPr>
          <w:rFonts w:hint="eastAsia"/>
        </w:rPr>
        <w:object w:dxaOrig="8087" w:dyaOrig="1895" w14:anchorId="2993C601">
          <v:shape id="_x0000_i1035" type="#_x0000_t75" style="width:410.25pt;height:96pt" o:ole="">
            <v:imagedata r:id="rId34" o:title=""/>
          </v:shape>
          <o:OLEObject Type="Embed" ProgID="ChemDraw.Document.6.0" ShapeID="_x0000_i1035" DrawAspect="Content" ObjectID="_1837842407" r:id="rId35"/>
        </w:object>
      </w:r>
    </w:p>
    <w:p w14:paraId="15D852EB" w14:textId="284AFFAD" w:rsidR="00556CBE" w:rsidRDefault="0079397A" w:rsidP="0079397A">
      <w:pPr>
        <w:spacing w:after="156"/>
        <w:ind w:firstLineChars="200" w:firstLine="480"/>
        <w:jc w:val="both"/>
        <w:rPr>
          <w:b/>
        </w:rPr>
      </w:pPr>
      <w:r w:rsidRPr="00F063E3">
        <w:t>Under an argon atmosphere,</w:t>
      </w:r>
      <w:r>
        <w:t xml:space="preserve"> compound </w:t>
      </w:r>
      <w:r w:rsidRPr="00ED7643">
        <w:rPr>
          <w:b/>
        </w:rPr>
        <w:t>15</w:t>
      </w:r>
      <w:r w:rsidRPr="00F063E3">
        <w:t xml:space="preserve"> </w:t>
      </w:r>
      <w:r w:rsidRPr="004616DD">
        <w:t>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4616DD">
        <w:t xml:space="preserve">0.05 mmol, 1.0 equiv), </w:t>
      </w:r>
      <w:r w:rsidRPr="004616DD">
        <w:rPr>
          <w:color w:val="222222"/>
        </w:rPr>
        <w:t xml:space="preserve">EtONa </w:t>
      </w:r>
      <w:r w:rsidRPr="004616DD">
        <w:t>(</w:t>
      </w:r>
      <w:r w:rsidR="00DE6387">
        <w:rPr>
          <w:rFonts w:eastAsiaTheme="minorEastAsia" w:hint="eastAsia"/>
          <w:lang w:eastAsia="zh-CN"/>
        </w:rPr>
        <w:t xml:space="preserve">0.055 mmol, </w:t>
      </w:r>
      <w:r w:rsidRPr="004616DD">
        <w:t>1.1 equiv), Cs</w:t>
      </w:r>
      <w:r w:rsidRPr="004616DD">
        <w:rPr>
          <w:vertAlign w:val="subscript"/>
        </w:rPr>
        <w:t>2</w:t>
      </w:r>
      <w:r w:rsidRPr="004616DD">
        <w:t>CO</w:t>
      </w:r>
      <w:r w:rsidRPr="004616DD">
        <w:rPr>
          <w:vertAlign w:val="subscript"/>
        </w:rPr>
        <w:t>3</w:t>
      </w:r>
      <w:r w:rsidRPr="004616DD">
        <w:t xml:space="preserve"> (</w:t>
      </w:r>
      <w:r w:rsidR="00DE6387">
        <w:rPr>
          <w:rFonts w:eastAsiaTheme="minorEastAsia" w:hint="eastAsia"/>
          <w:lang w:eastAsia="zh-CN"/>
        </w:rPr>
        <w:t xml:space="preserve">0.02 mmol, </w:t>
      </w:r>
      <w:r w:rsidRPr="004616DD">
        <w:t>0.4 equiv) and EtOH (1</w:t>
      </w:r>
      <w:r w:rsidR="00DE6387">
        <w:rPr>
          <w:rFonts w:eastAsiaTheme="minorEastAsia" w:hint="eastAsia"/>
          <w:lang w:eastAsia="zh-CN"/>
        </w:rPr>
        <w:t>.0</w:t>
      </w:r>
      <w:r w:rsidRPr="004616DD">
        <w:t xml:space="preserve"> mL)</w:t>
      </w:r>
      <w:r>
        <w:t xml:space="preserve"> were added to </w:t>
      </w:r>
      <w:r w:rsidRPr="00ED7643">
        <w:t>a 15-mL Schlenk tube equipped with a magnetic stir bar</w:t>
      </w:r>
      <w:r w:rsidRPr="00F063E3">
        <w:t>. The mixture was stirred at 60</w:t>
      </w:r>
      <w:r>
        <w:t xml:space="preserve"> </w:t>
      </w:r>
      <w:r w:rsidRPr="00F063E3">
        <w:t xml:space="preserve">°C for 6 h. </w:t>
      </w:r>
      <w:r>
        <w:t>After</w:t>
      </w:r>
      <w:r w:rsidRPr="00ED7643">
        <w:t xml:space="preserve"> </w:t>
      </w:r>
      <w:r w:rsidRPr="00F063E3">
        <w:t xml:space="preserve">cooling to room temperature, </w:t>
      </w:r>
      <w:r w:rsidRPr="00ED7643">
        <w:t xml:space="preserve">the solvent was </w:t>
      </w:r>
      <w:r>
        <w:t>removed</w:t>
      </w:r>
      <w:r w:rsidRPr="00ED7643">
        <w:t xml:space="preserve"> under reduced pressure</w:t>
      </w:r>
      <w:r w:rsidRPr="00F063E3">
        <w:t xml:space="preserve">. </w:t>
      </w:r>
      <w:r w:rsidRPr="006B30CE">
        <w:rPr>
          <w:color w:val="000000"/>
          <w:szCs w:val="21"/>
        </w:rPr>
        <w:t xml:space="preserve">The residue was purified by column chromatography on silica </w:t>
      </w:r>
      <w:r>
        <w:rPr>
          <w:color w:val="000000"/>
          <w:szCs w:val="21"/>
        </w:rPr>
        <w:t xml:space="preserve">gel </w:t>
      </w:r>
      <w:r w:rsidRPr="006B30CE">
        <w:rPr>
          <w:color w:val="000000"/>
          <w:szCs w:val="21"/>
        </w:rPr>
        <w:t>with el</w:t>
      </w:r>
      <w:r w:rsidRPr="000C0181">
        <w:rPr>
          <w:color w:val="000000"/>
          <w:szCs w:val="21"/>
        </w:rPr>
        <w:t>uent (</w:t>
      </w:r>
      <w:r w:rsidRPr="00ED7643">
        <w:t xml:space="preserve">petroleum ether/ethyl acetate </w:t>
      </w:r>
      <w:r>
        <w:t>10</w:t>
      </w:r>
      <w:r w:rsidRPr="00ED7643">
        <w:t>:1 v/v</w:t>
      </w:r>
      <w:r w:rsidRPr="000C0181">
        <w:rPr>
          <w:color w:val="000000"/>
          <w:szCs w:val="21"/>
        </w:rPr>
        <w:t xml:space="preserve">) to afford the </w:t>
      </w:r>
      <w:r>
        <w:rPr>
          <w:color w:val="000000"/>
          <w:szCs w:val="21"/>
        </w:rPr>
        <w:t>pure product</w:t>
      </w:r>
      <w:r w:rsidRPr="006B30CE">
        <w:rPr>
          <w:color w:val="000000"/>
          <w:szCs w:val="21"/>
        </w:rPr>
        <w:t xml:space="preserve"> </w:t>
      </w:r>
      <w:r w:rsidRPr="006B30CE">
        <w:rPr>
          <w:b/>
          <w:bCs/>
          <w:color w:val="000000"/>
          <w:szCs w:val="21"/>
        </w:rPr>
        <w:t>2</w:t>
      </w:r>
      <w:r>
        <w:rPr>
          <w:b/>
          <w:bCs/>
          <w:color w:val="000000"/>
          <w:szCs w:val="21"/>
        </w:rPr>
        <w:t>9</w:t>
      </w:r>
      <w:r w:rsidRPr="0079397A">
        <w:rPr>
          <w:bCs/>
          <w:color w:val="000000"/>
          <w:szCs w:val="21"/>
        </w:rPr>
        <w:t xml:space="preserve"> </w:t>
      </w:r>
      <w:r w:rsidRPr="00556CBE">
        <w:rPr>
          <w:bCs/>
          <w:color w:val="000000"/>
          <w:szCs w:val="21"/>
        </w:rPr>
        <w:t xml:space="preserve">in </w:t>
      </w:r>
      <w:r>
        <w:rPr>
          <w:bCs/>
          <w:color w:val="000000"/>
          <w:szCs w:val="21"/>
        </w:rPr>
        <w:t>7</w:t>
      </w:r>
      <w:r w:rsidRPr="00556CBE">
        <w:rPr>
          <w:bCs/>
          <w:color w:val="000000"/>
          <w:szCs w:val="21"/>
        </w:rPr>
        <w:t>0% yield</w:t>
      </w:r>
      <w:r>
        <w:rPr>
          <w:bCs/>
          <w:color w:val="000000"/>
          <w:szCs w:val="21"/>
        </w:rPr>
        <w:t xml:space="preserve"> (</w:t>
      </w:r>
      <w:r w:rsidR="00DE6387">
        <w:rPr>
          <w:rFonts w:eastAsiaTheme="minorEastAsia" w:hint="eastAsia"/>
          <w:bCs/>
          <w:color w:val="000000"/>
          <w:szCs w:val="21"/>
          <w:lang w:eastAsia="zh-CN"/>
        </w:rPr>
        <w:t>15.1 mg</w:t>
      </w:r>
      <w:r>
        <w:rPr>
          <w:bCs/>
          <w:color w:val="000000"/>
          <w:szCs w:val="21"/>
        </w:rPr>
        <w:t>)</w:t>
      </w:r>
      <w:r w:rsidRPr="00556CBE">
        <w:t>.</w:t>
      </w:r>
      <w:r>
        <w:t xml:space="preserve"> </w:t>
      </w:r>
      <w:r w:rsidR="009000B5" w:rsidRPr="009000B5">
        <w:rPr>
          <w:b/>
          <w:bCs/>
          <w:vertAlign w:val="superscript"/>
        </w:rPr>
        <w:t>1</w:t>
      </w:r>
      <w:r w:rsidR="009000B5" w:rsidRPr="009000B5">
        <w:rPr>
          <w:b/>
          <w:bCs/>
        </w:rPr>
        <w:t>H NMR</w:t>
      </w:r>
      <w:r w:rsidR="009000B5" w:rsidRPr="009000B5">
        <w:t xml:space="preserve"> (400 MHz, Chloroform-</w:t>
      </w:r>
      <w:r w:rsidR="009000B5" w:rsidRPr="009000B5">
        <w:rPr>
          <w:i/>
          <w:iCs/>
        </w:rPr>
        <w:t>d</w:t>
      </w:r>
      <w:r w:rsidR="009000B5" w:rsidRPr="009000B5">
        <w:t xml:space="preserve">) δ 7.56 (s,1H), 7.57 – 7.49 (m, 4H), 7.42 (q, </w:t>
      </w:r>
      <w:r w:rsidR="009000B5" w:rsidRPr="009000B5">
        <w:rPr>
          <w:i/>
          <w:iCs/>
        </w:rPr>
        <w:t>J</w:t>
      </w:r>
      <w:r w:rsidR="009000B5" w:rsidRPr="009000B5">
        <w:t xml:space="preserve"> = 1.6 Hz, 1H), 7.25 – 7.18 (m, 4H), 4.71 (q, </w:t>
      </w:r>
      <w:r w:rsidR="009000B5" w:rsidRPr="009000B5">
        <w:rPr>
          <w:i/>
          <w:iCs/>
        </w:rPr>
        <w:t>J</w:t>
      </w:r>
      <w:r w:rsidR="009000B5" w:rsidRPr="009000B5">
        <w:t xml:space="preserve"> = 7.1 Hz, 2H), 1.54 (t, </w:t>
      </w:r>
      <w:r w:rsidR="009000B5" w:rsidRPr="009000B5">
        <w:rPr>
          <w:i/>
          <w:iCs/>
        </w:rPr>
        <w:t>J</w:t>
      </w:r>
      <w:r w:rsidR="009000B5" w:rsidRPr="009000B5">
        <w:t xml:space="preserve"> = 7.1 Hz, 3H).</w:t>
      </w:r>
      <w:r w:rsidR="009000B5">
        <w:rPr>
          <w:rFonts w:eastAsiaTheme="minorEastAsia" w:hint="eastAsia"/>
          <w:lang w:eastAsia="zh-CN"/>
        </w:rPr>
        <w:t xml:space="preserve"> </w:t>
      </w:r>
      <w:r w:rsidRPr="00F55BF5">
        <w:rPr>
          <w:b/>
          <w:bCs/>
          <w:vertAlign w:val="superscript"/>
        </w:rPr>
        <w:t>19</w:t>
      </w:r>
      <w:r w:rsidRPr="00F55BF5">
        <w:rPr>
          <w:b/>
          <w:bCs/>
        </w:rPr>
        <w:t>F NMR</w:t>
      </w:r>
      <w:r w:rsidRPr="00246203">
        <w:t xml:space="preserve"> (376 MHz, Chloroform-</w:t>
      </w:r>
      <w:r w:rsidRPr="00246203">
        <w:rPr>
          <w:i/>
          <w:iCs/>
        </w:rPr>
        <w:t>d</w:t>
      </w:r>
      <w:r w:rsidRPr="00246203">
        <w:t xml:space="preserve">) δ </w:t>
      </w:r>
      <w:r w:rsidR="00C10B61" w:rsidRPr="00C10B61">
        <w:t xml:space="preserve">-55.35 (d, </w:t>
      </w:r>
      <w:r w:rsidR="00C10B61" w:rsidRPr="00C10B61">
        <w:rPr>
          <w:i/>
          <w:iCs/>
        </w:rPr>
        <w:t>J</w:t>
      </w:r>
      <w:r w:rsidR="00C10B61" w:rsidRPr="00C10B61">
        <w:t xml:space="preserve"> = 1.5 Hz)</w:t>
      </w:r>
      <w:r w:rsidRPr="00246203">
        <w:t>.</w:t>
      </w:r>
      <w:r>
        <w:rPr>
          <w:rFonts w:hint="eastAsia"/>
        </w:rPr>
        <w:t xml:space="preserve"> </w:t>
      </w:r>
      <w:r w:rsidRPr="00351F6C">
        <w:rPr>
          <w:b/>
          <w:bCs/>
          <w:vertAlign w:val="superscript"/>
        </w:rPr>
        <w:t>13</w:t>
      </w:r>
      <w:r w:rsidRPr="00351F6C">
        <w:rPr>
          <w:b/>
          <w:bCs/>
        </w:rPr>
        <w:t>C NMR</w:t>
      </w:r>
      <w:r w:rsidRPr="00351F6C">
        <w:t xml:space="preserve"> (126 MHz, Chloroform-</w:t>
      </w:r>
      <w:r w:rsidRPr="00351F6C">
        <w:rPr>
          <w:i/>
          <w:iCs/>
        </w:rPr>
        <w:t>d</w:t>
      </w:r>
      <w:r w:rsidRPr="00351F6C">
        <w:t>) δ 15</w:t>
      </w:r>
      <w:r w:rsidR="00F55BF5" w:rsidRPr="00351F6C">
        <w:rPr>
          <w:rFonts w:eastAsiaTheme="minorEastAsia" w:hint="eastAsia"/>
          <w:lang w:eastAsia="zh-CN"/>
        </w:rPr>
        <w:t>6.0</w:t>
      </w:r>
      <w:r w:rsidRPr="00351F6C">
        <w:t>, 145.</w:t>
      </w:r>
      <w:r w:rsidR="00F55BF5" w:rsidRPr="00351F6C">
        <w:rPr>
          <w:rFonts w:eastAsiaTheme="minorEastAsia" w:hint="eastAsia"/>
          <w:lang w:eastAsia="zh-CN"/>
        </w:rPr>
        <w:t>8</w:t>
      </w:r>
      <w:r w:rsidRPr="00351F6C">
        <w:t>, 145.</w:t>
      </w:r>
      <w:r w:rsidR="00F55BF5" w:rsidRPr="00351F6C">
        <w:rPr>
          <w:rFonts w:eastAsiaTheme="minorEastAsia" w:hint="eastAsia"/>
          <w:lang w:eastAsia="zh-CN"/>
        </w:rPr>
        <w:t>7</w:t>
      </w:r>
      <w:r w:rsidRPr="00351F6C">
        <w:t>, 140.5, 135.3, 13</w:t>
      </w:r>
      <w:r w:rsidR="00F55BF5" w:rsidRPr="00351F6C">
        <w:rPr>
          <w:rFonts w:eastAsiaTheme="minorEastAsia" w:hint="eastAsia"/>
          <w:lang w:eastAsia="zh-CN"/>
        </w:rPr>
        <w:t>4.0</w:t>
      </w:r>
      <w:r w:rsidRPr="00351F6C">
        <w:t>, 132.</w:t>
      </w:r>
      <w:r w:rsidR="00F55BF5" w:rsidRPr="00351F6C">
        <w:rPr>
          <w:rFonts w:eastAsiaTheme="minorEastAsia" w:hint="eastAsia"/>
          <w:lang w:eastAsia="zh-CN"/>
        </w:rPr>
        <w:t>2</w:t>
      </w:r>
      <w:r w:rsidRPr="00351F6C">
        <w:t>, 130.9, 130.8, 120.</w:t>
      </w:r>
      <w:r w:rsidR="00F55BF5" w:rsidRPr="00351F6C">
        <w:rPr>
          <w:rFonts w:eastAsiaTheme="minorEastAsia" w:hint="eastAsia"/>
          <w:lang w:eastAsia="zh-CN"/>
        </w:rPr>
        <w:t>4</w:t>
      </w:r>
      <w:r w:rsidRPr="00351F6C">
        <w:t>, 118.73, 118.70, 116.</w:t>
      </w:r>
      <w:r w:rsidR="00F55BF5" w:rsidRPr="00351F6C">
        <w:rPr>
          <w:rFonts w:eastAsiaTheme="minorEastAsia" w:hint="eastAsia"/>
          <w:lang w:eastAsia="zh-CN"/>
        </w:rPr>
        <w:t>7</w:t>
      </w:r>
      <w:r w:rsidRPr="00351F6C">
        <w:t xml:space="preserve"> (q, </w:t>
      </w:r>
      <w:r w:rsidRPr="00351F6C">
        <w:rPr>
          <w:i/>
          <w:iCs/>
        </w:rPr>
        <w:t>J</w:t>
      </w:r>
      <w:r w:rsidRPr="00351F6C">
        <w:t xml:space="preserve"> = 264.7 Hz), 113.</w:t>
      </w:r>
      <w:r w:rsidR="00F55BF5" w:rsidRPr="00351F6C">
        <w:rPr>
          <w:rFonts w:eastAsiaTheme="minorEastAsia" w:hint="eastAsia"/>
          <w:lang w:eastAsia="zh-CN"/>
        </w:rPr>
        <w:t>2</w:t>
      </w:r>
      <w:r w:rsidRPr="00351F6C">
        <w:t xml:space="preserve"> (q, </w:t>
      </w:r>
      <w:r w:rsidRPr="00351F6C">
        <w:rPr>
          <w:i/>
          <w:iCs/>
        </w:rPr>
        <w:t>J</w:t>
      </w:r>
      <w:r w:rsidRPr="00351F6C">
        <w:t xml:space="preserve"> = 4.1 Hz), 11</w:t>
      </w:r>
      <w:r w:rsidR="00F55BF5" w:rsidRPr="00351F6C">
        <w:rPr>
          <w:rFonts w:eastAsiaTheme="minorEastAsia" w:hint="eastAsia"/>
          <w:lang w:eastAsia="zh-CN"/>
        </w:rPr>
        <w:t>1.0</w:t>
      </w:r>
      <w:r w:rsidRPr="00351F6C">
        <w:t>, 68.4, 14.</w:t>
      </w:r>
      <w:r w:rsidR="00F55BF5" w:rsidRPr="00351F6C">
        <w:rPr>
          <w:rFonts w:eastAsiaTheme="minorEastAsia" w:hint="eastAsia"/>
          <w:lang w:eastAsia="zh-CN"/>
        </w:rPr>
        <w:t>5</w:t>
      </w:r>
      <w:r w:rsidRPr="00351F6C">
        <w:t>.</w:t>
      </w:r>
      <w:r>
        <w:rPr>
          <w:rFonts w:hint="eastAsia"/>
        </w:rPr>
        <w:t xml:space="preserve"> </w:t>
      </w:r>
      <w:r w:rsidRPr="006E2A1A">
        <w:rPr>
          <w:rFonts w:hint="eastAsia"/>
          <w:b/>
          <w:bCs/>
        </w:rPr>
        <w:t>HRMS (ESI)</w:t>
      </w:r>
      <w:r w:rsidRPr="00EA5B90">
        <w:rPr>
          <w:rFonts w:hint="eastAsia"/>
        </w:rPr>
        <w:t>: calc. for</w:t>
      </w:r>
      <w:r w:rsidRPr="002D7CF7">
        <w:t xml:space="preserve"> C</w:t>
      </w:r>
      <w:r w:rsidRPr="00F00F0B">
        <w:rPr>
          <w:rFonts w:hint="eastAsia"/>
          <w:vertAlign w:val="subscript"/>
        </w:rPr>
        <w:t>24</w:t>
      </w:r>
      <w:r w:rsidRPr="002D7CF7">
        <w:t>H</w:t>
      </w:r>
      <w:r w:rsidRPr="00F00F0B">
        <w:rPr>
          <w:rFonts w:hint="eastAsia"/>
          <w:vertAlign w:val="subscript"/>
        </w:rPr>
        <w:t>16</w:t>
      </w:r>
      <w:r>
        <w:rPr>
          <w:rFonts w:hint="eastAsia"/>
        </w:rPr>
        <w:t>F</w:t>
      </w:r>
      <w:r w:rsidRPr="00F00F0B">
        <w:rPr>
          <w:rFonts w:hint="eastAsia"/>
          <w:vertAlign w:val="subscript"/>
        </w:rPr>
        <w:t>3</w:t>
      </w:r>
      <w:r w:rsidRPr="002D7CF7">
        <w:t>N</w:t>
      </w:r>
      <w:r w:rsidRPr="00F00F0B">
        <w:rPr>
          <w:rFonts w:hint="eastAsia"/>
          <w:vertAlign w:val="subscript"/>
        </w:rPr>
        <w:t>4</w:t>
      </w:r>
      <w:r>
        <w:rPr>
          <w:rFonts w:hint="eastAsia"/>
        </w:rPr>
        <w:t>O</w:t>
      </w:r>
      <w:r w:rsidRPr="00EA5B90">
        <w:rPr>
          <w:rFonts w:hint="eastAsia"/>
        </w:rPr>
        <w:t xml:space="preserve"> </w:t>
      </w:r>
      <w:r w:rsidRPr="00EA5B90">
        <w:t>[M+H]</w:t>
      </w:r>
      <w:r w:rsidRPr="00EA5B90">
        <w:rPr>
          <w:vertAlign w:val="superscript"/>
        </w:rPr>
        <w:t>+</w:t>
      </w:r>
      <w:r w:rsidRPr="002D7CF7">
        <w:t xml:space="preserve"> </w:t>
      </w:r>
      <w:r>
        <w:rPr>
          <w:rFonts w:hint="eastAsia"/>
        </w:rPr>
        <w:t>433.1271</w:t>
      </w:r>
      <w:r w:rsidRPr="002D7CF7">
        <w:t xml:space="preserve">; found: </w:t>
      </w:r>
      <w:r>
        <w:rPr>
          <w:rFonts w:hint="eastAsia"/>
        </w:rPr>
        <w:t>433.1267</w:t>
      </w:r>
      <w:r w:rsidRPr="002D7CF7">
        <w:t>.</w:t>
      </w:r>
    </w:p>
    <w:p w14:paraId="2DDBE1F4" w14:textId="7A9DABAE" w:rsidR="00556CBE" w:rsidRDefault="0079397A" w:rsidP="00B901AC">
      <w:pPr>
        <w:spacing w:afterLines="0" w:after="0"/>
        <w:jc w:val="both"/>
        <w:rPr>
          <w:b/>
        </w:rPr>
      </w:pPr>
      <w:bookmarkStart w:id="19" w:name="OLE_LINK2"/>
      <w:bookmarkStart w:id="20" w:name="OLE_LINK3"/>
      <w:r>
        <w:rPr>
          <w:rFonts w:eastAsiaTheme="minorEastAsia" w:hint="eastAsia"/>
          <w:b/>
          <w:lang w:eastAsia="zh-CN"/>
        </w:rPr>
        <w:lastRenderedPageBreak/>
        <w:t>4</w:t>
      </w:r>
      <w:r w:rsidRPr="00DB50FA">
        <w:rPr>
          <w:rFonts w:eastAsiaTheme="minorEastAsia"/>
          <w:b/>
          <w:lang w:eastAsia="zh-CN"/>
        </w:rPr>
        <w:t>.</w:t>
      </w:r>
      <w:r w:rsidR="008F5F47">
        <w:rPr>
          <w:rFonts w:eastAsiaTheme="minorEastAsia"/>
          <w:b/>
          <w:lang w:eastAsia="zh-CN"/>
        </w:rPr>
        <w:t>3</w:t>
      </w:r>
      <w:r w:rsidRPr="00DB50FA">
        <w:rPr>
          <w:rFonts w:eastAsiaTheme="minorEastAsia"/>
          <w:b/>
          <w:lang w:eastAsia="zh-CN"/>
        </w:rPr>
        <w:t xml:space="preserve"> </w:t>
      </w:r>
      <w:r w:rsidRPr="00DB50FA">
        <w:rPr>
          <w:b/>
        </w:rPr>
        <w:t xml:space="preserve">Synthesis </w:t>
      </w:r>
      <w:r w:rsidRPr="007E2BBF">
        <w:rPr>
          <w:b/>
        </w:rPr>
        <w:t>of compound 30</w:t>
      </w:r>
      <w:bookmarkEnd w:id="19"/>
      <w:bookmarkEnd w:id="20"/>
    </w:p>
    <w:p w14:paraId="1A5BE109" w14:textId="178B36E3" w:rsidR="00556CBE" w:rsidRDefault="0079397A" w:rsidP="00B901AC">
      <w:pPr>
        <w:spacing w:afterLines="0" w:after="0"/>
        <w:jc w:val="center"/>
        <w:rPr>
          <w:b/>
        </w:rPr>
      </w:pPr>
      <w:r>
        <w:rPr>
          <w:rFonts w:hint="eastAsia"/>
        </w:rPr>
        <w:object w:dxaOrig="8478" w:dyaOrig="2337" w14:anchorId="37FA1654">
          <v:shape id="_x0000_i1036" type="#_x0000_t75" style="width:405.75pt;height:111.75pt" o:ole="">
            <v:imagedata r:id="rId36" o:title=""/>
          </v:shape>
          <o:OLEObject Type="Embed" ProgID="ChemDraw.Document.6.0" ShapeID="_x0000_i1036" DrawAspect="Content" ObjectID="_1837842408" r:id="rId37"/>
        </w:object>
      </w:r>
    </w:p>
    <w:p w14:paraId="56E49F4B" w14:textId="052BFEFC" w:rsidR="00556CBE" w:rsidRDefault="0079397A" w:rsidP="0079397A">
      <w:pPr>
        <w:spacing w:after="156"/>
        <w:ind w:firstLineChars="200" w:firstLine="480"/>
        <w:jc w:val="both"/>
        <w:rPr>
          <w:b/>
        </w:rPr>
      </w:pPr>
      <w:r w:rsidRPr="00F063E3">
        <w:t>Under an argon atmosphere,</w:t>
      </w:r>
      <w:r w:rsidRPr="008D2016">
        <w:t xml:space="preserve"> </w:t>
      </w:r>
      <w:r>
        <w:t xml:space="preserve">compound </w:t>
      </w:r>
      <w:r w:rsidRPr="00ED7643">
        <w:rPr>
          <w:b/>
        </w:rPr>
        <w:t>15</w:t>
      </w:r>
      <w:r w:rsidRPr="00AD5876"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AD5876">
        <w:t>0.05 mmol, 1.0 equiv), phenol (</w:t>
      </w:r>
      <w:r w:rsidR="00B711DD">
        <w:rPr>
          <w:rFonts w:eastAsiaTheme="minorEastAsia" w:hint="eastAsia"/>
          <w:lang w:eastAsia="zh-CN"/>
        </w:rPr>
        <w:t xml:space="preserve">0.15 mmol, </w:t>
      </w:r>
      <w:r w:rsidRPr="00AD5876">
        <w:t>3.0 equiv)</w:t>
      </w:r>
      <w:r>
        <w:t xml:space="preserve">, </w:t>
      </w:r>
      <w:r w:rsidRPr="00AD5876">
        <w:t>NaO</w:t>
      </w:r>
      <w:r w:rsidRPr="00AD5876">
        <w:rPr>
          <w:i/>
          <w:iCs/>
          <w:vertAlign w:val="superscript"/>
        </w:rPr>
        <w:t>t</w:t>
      </w:r>
      <w:r w:rsidRPr="00AD5876">
        <w:t>Bu (</w:t>
      </w:r>
      <w:r w:rsidR="00B711DD">
        <w:rPr>
          <w:rFonts w:eastAsiaTheme="minorEastAsia" w:hint="eastAsia"/>
          <w:lang w:eastAsia="zh-CN"/>
        </w:rPr>
        <w:t xml:space="preserve">0.075 mmol, </w:t>
      </w:r>
      <w:r w:rsidRPr="00AD5876">
        <w:t>1.5 equiv)</w:t>
      </w:r>
      <w:r>
        <w:t xml:space="preserve"> and</w:t>
      </w:r>
      <w:r w:rsidRPr="00AD5876">
        <w:t xml:space="preserve"> anhydrous MeCN (2</w:t>
      </w:r>
      <w:r w:rsidR="00B711DD">
        <w:rPr>
          <w:rFonts w:eastAsiaTheme="minorEastAsia" w:hint="eastAsia"/>
          <w:lang w:eastAsia="zh-CN"/>
        </w:rPr>
        <w:t>.0</w:t>
      </w:r>
      <w:r w:rsidRPr="00AD5876">
        <w:t xml:space="preserve"> mL) </w:t>
      </w:r>
      <w:r>
        <w:t xml:space="preserve">were added to </w:t>
      </w:r>
      <w:r w:rsidRPr="00F063E3">
        <w:t xml:space="preserve">a </w:t>
      </w:r>
      <w:r w:rsidRPr="00ED7643">
        <w:t>15-mL Schlenk tube equipped with a magnetic stir bar</w:t>
      </w:r>
      <w:r w:rsidRPr="00F063E3">
        <w:t>. The mixture was stirred at 60</w:t>
      </w:r>
      <w:r>
        <w:t xml:space="preserve"> </w:t>
      </w:r>
      <w:r w:rsidRPr="00F063E3">
        <w:t xml:space="preserve">°C overnight. </w:t>
      </w:r>
      <w:r>
        <w:t>After</w:t>
      </w:r>
      <w:r w:rsidRPr="00F063E3">
        <w:t xml:space="preserve"> cooling to room temperature, </w:t>
      </w:r>
      <w:r w:rsidRPr="00ED7643">
        <w:t xml:space="preserve">the solvent was </w:t>
      </w:r>
      <w:r>
        <w:t>removed</w:t>
      </w:r>
      <w:r w:rsidRPr="00ED7643">
        <w:t xml:space="preserve"> under reduced pressure.</w:t>
      </w:r>
      <w:r w:rsidRPr="00F063E3">
        <w:t xml:space="preserve"> </w:t>
      </w:r>
      <w:r w:rsidRPr="006B30CE">
        <w:rPr>
          <w:color w:val="000000"/>
          <w:szCs w:val="21"/>
        </w:rPr>
        <w:t xml:space="preserve">The residue was purified by column chromatography on silica </w:t>
      </w:r>
      <w:r>
        <w:rPr>
          <w:color w:val="000000"/>
          <w:szCs w:val="21"/>
        </w:rPr>
        <w:t xml:space="preserve">gel </w:t>
      </w:r>
      <w:r w:rsidRPr="006B30CE">
        <w:rPr>
          <w:color w:val="000000"/>
          <w:szCs w:val="21"/>
        </w:rPr>
        <w:t>with el</w:t>
      </w:r>
      <w:r w:rsidRPr="000C0181">
        <w:rPr>
          <w:color w:val="000000"/>
          <w:szCs w:val="21"/>
        </w:rPr>
        <w:t>uent (</w:t>
      </w:r>
      <w:r w:rsidRPr="00ED7643">
        <w:t xml:space="preserve">petroleum ether/ethyl acetate </w:t>
      </w:r>
      <w:r>
        <w:t>10</w:t>
      </w:r>
      <w:r w:rsidRPr="00ED7643">
        <w:t>:1 v/v</w:t>
      </w:r>
      <w:r w:rsidRPr="000C0181">
        <w:rPr>
          <w:color w:val="000000"/>
          <w:szCs w:val="21"/>
        </w:rPr>
        <w:t xml:space="preserve">) to afford the </w:t>
      </w:r>
      <w:r>
        <w:rPr>
          <w:color w:val="000000"/>
          <w:szCs w:val="21"/>
        </w:rPr>
        <w:t>pure product</w:t>
      </w:r>
      <w:r w:rsidRPr="006B30CE">
        <w:rPr>
          <w:color w:val="000000"/>
          <w:szCs w:val="21"/>
        </w:rPr>
        <w:t xml:space="preserve"> </w:t>
      </w:r>
      <w:r>
        <w:rPr>
          <w:b/>
          <w:bCs/>
          <w:color w:val="000000"/>
          <w:szCs w:val="21"/>
        </w:rPr>
        <w:t>30</w:t>
      </w:r>
      <w:r w:rsidRPr="0079397A">
        <w:rPr>
          <w:bCs/>
          <w:color w:val="000000"/>
          <w:szCs w:val="21"/>
        </w:rPr>
        <w:t xml:space="preserve"> </w:t>
      </w:r>
      <w:r w:rsidRPr="00556CBE">
        <w:rPr>
          <w:bCs/>
          <w:color w:val="000000"/>
          <w:szCs w:val="21"/>
        </w:rPr>
        <w:t xml:space="preserve">in </w:t>
      </w:r>
      <w:r>
        <w:rPr>
          <w:bCs/>
          <w:color w:val="000000"/>
          <w:szCs w:val="21"/>
        </w:rPr>
        <w:t>86</w:t>
      </w:r>
      <w:r w:rsidRPr="00556CBE">
        <w:rPr>
          <w:bCs/>
          <w:color w:val="000000"/>
          <w:szCs w:val="21"/>
        </w:rPr>
        <w:t>% yield</w:t>
      </w:r>
      <w:r>
        <w:rPr>
          <w:bCs/>
          <w:color w:val="000000"/>
          <w:szCs w:val="21"/>
        </w:rPr>
        <w:t xml:space="preserve"> (</w:t>
      </w:r>
      <w:r w:rsidR="00B711DD" w:rsidRPr="00B711DD">
        <w:rPr>
          <w:rFonts w:eastAsiaTheme="minorEastAsia" w:hint="eastAsia"/>
          <w:bCs/>
          <w:color w:val="000000"/>
          <w:szCs w:val="21"/>
          <w:lang w:eastAsia="zh-CN"/>
        </w:rPr>
        <w:t>20.7</w:t>
      </w:r>
      <w:r w:rsidRPr="00B711DD">
        <w:rPr>
          <w:bCs/>
          <w:color w:val="000000"/>
          <w:szCs w:val="21"/>
        </w:rPr>
        <w:t xml:space="preserve"> mg</w:t>
      </w:r>
      <w:r>
        <w:rPr>
          <w:bCs/>
          <w:color w:val="000000"/>
          <w:szCs w:val="21"/>
        </w:rPr>
        <w:t>)</w:t>
      </w:r>
      <w:r w:rsidRPr="00ED7643">
        <w:t>.</w:t>
      </w:r>
      <w:r w:rsidR="00B428A9" w:rsidRPr="00B428A9">
        <w:rPr>
          <w:sz w:val="20"/>
          <w:szCs w:val="20"/>
          <w:vertAlign w:val="superscript"/>
        </w:rPr>
        <w:t xml:space="preserve"> </w:t>
      </w:r>
      <w:r w:rsidR="00B428A9" w:rsidRPr="00B428A9">
        <w:rPr>
          <w:b/>
          <w:bCs/>
          <w:vertAlign w:val="superscript"/>
        </w:rPr>
        <w:t>1</w:t>
      </w:r>
      <w:r w:rsidR="00B428A9" w:rsidRPr="00B428A9">
        <w:rPr>
          <w:b/>
          <w:bCs/>
        </w:rPr>
        <w:t>H NMR</w:t>
      </w:r>
      <w:r w:rsidR="00B428A9" w:rsidRPr="00B428A9">
        <w:t xml:space="preserve"> (400 MHz, Chloroform-</w:t>
      </w:r>
      <w:r w:rsidR="00B428A9" w:rsidRPr="00B428A9">
        <w:rPr>
          <w:i/>
          <w:iCs/>
        </w:rPr>
        <w:t>d</w:t>
      </w:r>
      <w:r w:rsidR="00B428A9" w:rsidRPr="00B428A9">
        <w:t xml:space="preserve">) δ 7.60 (s, 1H), 7.56 (d, </w:t>
      </w:r>
      <w:r w:rsidR="00B428A9" w:rsidRPr="00B428A9">
        <w:rPr>
          <w:i/>
          <w:iCs/>
        </w:rPr>
        <w:t>J</w:t>
      </w:r>
      <w:r w:rsidR="00B428A9" w:rsidRPr="00B428A9">
        <w:t xml:space="preserve"> = 8.1 Hz, 2H), 7.52 (d, </w:t>
      </w:r>
      <w:r w:rsidR="00B428A9" w:rsidRPr="00B428A9">
        <w:rPr>
          <w:i/>
          <w:iCs/>
        </w:rPr>
        <w:t>J</w:t>
      </w:r>
      <w:r w:rsidR="00B428A9" w:rsidRPr="00B428A9">
        <w:t xml:space="preserve"> = 8.1 Hz, 2H), 7.53 – 7.50 (m, 2H), 7.49 (s, 1H), 7.45 – 7.41 (m, 2H), 7.37 – 7.34 (m, 1H), 7.23 (d, </w:t>
      </w:r>
      <w:r w:rsidR="00B428A9" w:rsidRPr="00B428A9">
        <w:rPr>
          <w:i/>
          <w:iCs/>
        </w:rPr>
        <w:t>J</w:t>
      </w:r>
      <w:r w:rsidR="00B428A9" w:rsidRPr="00B428A9">
        <w:t xml:space="preserve"> = 8.1 Hz, 2H), 7.18 (d, </w:t>
      </w:r>
      <w:r w:rsidR="00B428A9" w:rsidRPr="00B428A9">
        <w:rPr>
          <w:i/>
          <w:iCs/>
        </w:rPr>
        <w:t>J</w:t>
      </w:r>
      <w:r w:rsidR="00B428A9" w:rsidRPr="00B428A9">
        <w:t xml:space="preserve"> = 8.2 Hz, 2H).</w:t>
      </w:r>
      <w:r w:rsidR="007E2BBF">
        <w:rPr>
          <w:rFonts w:eastAsiaTheme="minorEastAsia" w:hint="eastAsia"/>
          <w:lang w:eastAsia="zh-CN"/>
        </w:rPr>
        <w:t xml:space="preserve"> </w:t>
      </w:r>
      <w:r w:rsidRPr="00F55BF5">
        <w:rPr>
          <w:b/>
          <w:bCs/>
          <w:vertAlign w:val="superscript"/>
        </w:rPr>
        <w:t>19</w:t>
      </w:r>
      <w:r w:rsidRPr="00F55BF5">
        <w:rPr>
          <w:b/>
          <w:bCs/>
        </w:rPr>
        <w:t>F NMR</w:t>
      </w:r>
      <w:r w:rsidRPr="00E00627">
        <w:t xml:space="preserve"> (376 MHz, Chloroform-</w:t>
      </w:r>
      <w:r w:rsidRPr="00E00627">
        <w:rPr>
          <w:i/>
          <w:iCs/>
        </w:rPr>
        <w:t>d</w:t>
      </w:r>
      <w:r w:rsidRPr="00E00627">
        <w:t>) δ -54.92.</w:t>
      </w:r>
      <w:r>
        <w:rPr>
          <w:rFonts w:hint="eastAsia"/>
        </w:rPr>
        <w:t xml:space="preserve"> </w:t>
      </w:r>
      <w:r w:rsidRPr="00F55BF5">
        <w:rPr>
          <w:b/>
          <w:bCs/>
          <w:vertAlign w:val="superscript"/>
        </w:rPr>
        <w:t>13</w:t>
      </w:r>
      <w:r w:rsidRPr="00F55BF5">
        <w:rPr>
          <w:b/>
          <w:bCs/>
        </w:rPr>
        <w:t>C NMR</w:t>
      </w:r>
      <w:r w:rsidRPr="00AF4B36">
        <w:t xml:space="preserve"> (101 MHz, Chloroform-</w:t>
      </w:r>
      <w:r w:rsidRPr="00AF4B36">
        <w:rPr>
          <w:i/>
          <w:iCs/>
        </w:rPr>
        <w:t>d</w:t>
      </w:r>
      <w:r w:rsidRPr="00AF4B36">
        <w:t>) δ 154.6, 152.</w:t>
      </w:r>
      <w:r w:rsidR="00F55BF5">
        <w:rPr>
          <w:rFonts w:eastAsiaTheme="minorEastAsia" w:hint="eastAsia"/>
          <w:lang w:eastAsia="zh-CN"/>
        </w:rPr>
        <w:t>8</w:t>
      </w:r>
      <w:r w:rsidRPr="00AF4B36">
        <w:t>, 145.6, 145.4, 139.9, 135.7, 134.</w:t>
      </w:r>
      <w:r w:rsidR="00F55BF5">
        <w:rPr>
          <w:rFonts w:eastAsiaTheme="minorEastAsia" w:hint="eastAsia"/>
          <w:lang w:eastAsia="zh-CN"/>
        </w:rPr>
        <w:t>8</w:t>
      </w:r>
      <w:r w:rsidRPr="00AF4B36">
        <w:t>, 132.21, 132.19, 130.9, 130.8, 130.</w:t>
      </w:r>
      <w:r w:rsidR="00F55BF5">
        <w:rPr>
          <w:rFonts w:eastAsiaTheme="minorEastAsia" w:hint="eastAsia"/>
          <w:lang w:eastAsia="zh-CN"/>
        </w:rPr>
        <w:t>2</w:t>
      </w:r>
      <w:r w:rsidRPr="00AF4B36">
        <w:t>, 126.</w:t>
      </w:r>
      <w:r w:rsidR="00F55BF5">
        <w:rPr>
          <w:rFonts w:eastAsiaTheme="minorEastAsia" w:hint="eastAsia"/>
          <w:lang w:eastAsia="zh-CN"/>
        </w:rPr>
        <w:t>9</w:t>
      </w:r>
      <w:r w:rsidRPr="00AF4B36">
        <w:t>, 121.</w:t>
      </w:r>
      <w:r w:rsidR="00F55BF5">
        <w:rPr>
          <w:rFonts w:eastAsiaTheme="minorEastAsia" w:hint="eastAsia"/>
          <w:lang w:eastAsia="zh-CN"/>
        </w:rPr>
        <w:t>3</w:t>
      </w:r>
      <w:r w:rsidRPr="00AF4B36">
        <w:t xml:space="preserve">, 120.5, 118.8 (q, </w:t>
      </w:r>
      <w:r w:rsidRPr="00AF4B36">
        <w:rPr>
          <w:i/>
          <w:iCs/>
        </w:rPr>
        <w:t>J</w:t>
      </w:r>
      <w:r w:rsidRPr="00AF4B36">
        <w:t xml:space="preserve"> = 265.7 Hz), 118.</w:t>
      </w:r>
      <w:r w:rsidR="00F55BF5">
        <w:rPr>
          <w:rFonts w:eastAsiaTheme="minorEastAsia" w:hint="eastAsia"/>
          <w:lang w:eastAsia="zh-CN"/>
        </w:rPr>
        <w:t>7</w:t>
      </w:r>
      <w:r w:rsidRPr="00AF4B36">
        <w:t>, 113.</w:t>
      </w:r>
      <w:r w:rsidR="00F55BF5">
        <w:rPr>
          <w:rFonts w:eastAsiaTheme="minorEastAsia" w:hint="eastAsia"/>
          <w:lang w:eastAsia="zh-CN"/>
        </w:rPr>
        <w:t>4</w:t>
      </w:r>
      <w:r w:rsidRPr="00AF4B36">
        <w:t xml:space="preserve"> (q, </w:t>
      </w:r>
      <w:r w:rsidRPr="00AF4B36">
        <w:rPr>
          <w:i/>
          <w:iCs/>
        </w:rPr>
        <w:t>J</w:t>
      </w:r>
      <w:r w:rsidRPr="00AF4B36">
        <w:t xml:space="preserve"> = 4.1 Hz), </w:t>
      </w:r>
      <w:r w:rsidRPr="009E0CCF">
        <w:t>111.1</w:t>
      </w:r>
      <w:r w:rsidR="009E0CCF" w:rsidRPr="009E0CCF">
        <w:rPr>
          <w:rFonts w:eastAsiaTheme="minorEastAsia" w:hint="eastAsia"/>
          <w:lang w:eastAsia="zh-CN"/>
        </w:rPr>
        <w:t>4</w:t>
      </w:r>
      <w:r w:rsidRPr="009E0CCF">
        <w:t>, 111.</w:t>
      </w:r>
      <w:r w:rsidR="009E0CCF" w:rsidRPr="009E0CCF">
        <w:rPr>
          <w:rFonts w:eastAsiaTheme="minorEastAsia" w:hint="eastAsia"/>
          <w:lang w:eastAsia="zh-CN"/>
        </w:rPr>
        <w:t>07</w:t>
      </w:r>
      <w:r w:rsidRPr="009E0CCF">
        <w:t>.</w:t>
      </w:r>
      <w:r>
        <w:rPr>
          <w:rFonts w:hint="eastAsia"/>
        </w:rPr>
        <w:t xml:space="preserve"> </w:t>
      </w:r>
      <w:r w:rsidRPr="006E2A1A">
        <w:rPr>
          <w:b/>
          <w:bCs/>
        </w:rPr>
        <w:t>HRMS (ESI)</w:t>
      </w:r>
      <w:r w:rsidRPr="002D7CF7">
        <w:t>: calc. for C</w:t>
      </w:r>
      <w:r w:rsidRPr="00880F29">
        <w:rPr>
          <w:rFonts w:hint="eastAsia"/>
          <w:vertAlign w:val="subscript"/>
        </w:rPr>
        <w:t>28</w:t>
      </w:r>
      <w:r w:rsidRPr="002D7CF7">
        <w:t>H</w:t>
      </w:r>
      <w:r w:rsidRPr="00880F29">
        <w:rPr>
          <w:rFonts w:hint="eastAsia"/>
          <w:vertAlign w:val="subscript"/>
        </w:rPr>
        <w:t>16</w:t>
      </w:r>
      <w:r>
        <w:rPr>
          <w:rFonts w:hint="eastAsia"/>
        </w:rPr>
        <w:t>F</w:t>
      </w:r>
      <w:r w:rsidRPr="00880F29">
        <w:rPr>
          <w:rFonts w:hint="eastAsia"/>
          <w:vertAlign w:val="subscript"/>
        </w:rPr>
        <w:t>3</w:t>
      </w:r>
      <w:r w:rsidRPr="002D7CF7">
        <w:t>N</w:t>
      </w:r>
      <w:r w:rsidRPr="00880F29">
        <w:rPr>
          <w:rFonts w:hint="eastAsia"/>
          <w:vertAlign w:val="subscript"/>
        </w:rPr>
        <w:t>4</w:t>
      </w:r>
      <w:r>
        <w:rPr>
          <w:rFonts w:hint="eastAsia"/>
        </w:rPr>
        <w:t xml:space="preserve">O </w:t>
      </w:r>
      <w:r w:rsidRPr="00EA5B90">
        <w:t>[M+H]</w:t>
      </w:r>
      <w:r w:rsidRPr="00EA5B90">
        <w:rPr>
          <w:vertAlign w:val="superscript"/>
        </w:rPr>
        <w:t>+</w:t>
      </w:r>
      <w:r>
        <w:rPr>
          <w:rFonts w:hint="eastAsia"/>
        </w:rPr>
        <w:t>: 481.1271</w:t>
      </w:r>
      <w:r w:rsidRPr="002D7CF7">
        <w:t xml:space="preserve">; found: </w:t>
      </w:r>
      <w:r>
        <w:rPr>
          <w:rFonts w:hint="eastAsia"/>
        </w:rPr>
        <w:t>481.1264</w:t>
      </w:r>
      <w:r w:rsidRPr="002D7CF7">
        <w:t>.</w:t>
      </w:r>
    </w:p>
    <w:p w14:paraId="1620EEA2" w14:textId="3527D4F8" w:rsidR="00556CBE" w:rsidRDefault="008F5F47" w:rsidP="00B901AC">
      <w:pPr>
        <w:spacing w:after="156"/>
        <w:jc w:val="both"/>
        <w:rPr>
          <w:b/>
        </w:rPr>
      </w:pPr>
      <w:r>
        <w:rPr>
          <w:rFonts w:eastAsiaTheme="minorEastAsia"/>
          <w:b/>
          <w:lang w:eastAsia="zh-CN"/>
        </w:rPr>
        <w:t xml:space="preserve">4.4 </w:t>
      </w:r>
      <w:r>
        <w:rPr>
          <w:b/>
        </w:rPr>
        <w:t>Synthesis of compound 31</w:t>
      </w:r>
    </w:p>
    <w:p w14:paraId="4381C161" w14:textId="7F85FF0D" w:rsidR="008F5F47" w:rsidRDefault="008F5F47" w:rsidP="00B901AC">
      <w:pPr>
        <w:spacing w:after="156"/>
        <w:jc w:val="center"/>
        <w:rPr>
          <w:b/>
        </w:rPr>
      </w:pPr>
      <w:r>
        <w:rPr>
          <w:rFonts w:hint="eastAsia"/>
        </w:rPr>
        <w:object w:dxaOrig="8772" w:dyaOrig="1900" w14:anchorId="18EAF398">
          <v:shape id="_x0000_i1037" type="#_x0000_t75" style="width:405.75pt;height:87.75pt" o:ole="">
            <v:imagedata r:id="rId38" o:title=""/>
          </v:shape>
          <o:OLEObject Type="Embed" ProgID="ChemDraw.Document.6.0" ShapeID="_x0000_i1037" DrawAspect="Content" ObjectID="_1837842409" r:id="rId39"/>
        </w:object>
      </w:r>
    </w:p>
    <w:p w14:paraId="33A2C599" w14:textId="6DF068AD" w:rsidR="008F5F47" w:rsidRDefault="008F5F47" w:rsidP="008F5F47">
      <w:pPr>
        <w:spacing w:after="156"/>
        <w:ind w:firstLineChars="200" w:firstLine="480"/>
        <w:jc w:val="both"/>
        <w:rPr>
          <w:b/>
        </w:rPr>
      </w:pPr>
      <w:r w:rsidRPr="00DF3AB1">
        <w:rPr>
          <w:szCs w:val="21"/>
        </w:rPr>
        <w:t xml:space="preserve">Under an argon atmosphere, </w:t>
      </w:r>
      <w:r>
        <w:t xml:space="preserve">compound </w:t>
      </w:r>
      <w:r w:rsidRPr="00ED7643">
        <w:rPr>
          <w:b/>
        </w:rPr>
        <w:t>15</w:t>
      </w:r>
      <w:r w:rsidRPr="00343A54">
        <w:rPr>
          <w:szCs w:val="21"/>
        </w:rPr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343A54">
        <w:rPr>
          <w:szCs w:val="21"/>
        </w:rPr>
        <w:t xml:space="preserve">0.05 mmol, 1.0 equiv), </w:t>
      </w:r>
      <w:r>
        <w:rPr>
          <w:color w:val="222222"/>
          <w:szCs w:val="21"/>
        </w:rPr>
        <w:t>m</w:t>
      </w:r>
      <w:r w:rsidRPr="00343A54">
        <w:rPr>
          <w:color w:val="222222"/>
          <w:szCs w:val="21"/>
        </w:rPr>
        <w:t>orpholine</w:t>
      </w:r>
      <w:r w:rsidRPr="00343A54">
        <w:rPr>
          <w:szCs w:val="21"/>
        </w:rPr>
        <w:t xml:space="preserve"> (</w:t>
      </w:r>
      <w:r w:rsidR="00B711DD">
        <w:rPr>
          <w:rFonts w:eastAsiaTheme="minorEastAsia" w:hint="eastAsia"/>
          <w:szCs w:val="21"/>
          <w:lang w:eastAsia="zh-CN"/>
        </w:rPr>
        <w:t>0.15mmol, 3.0</w:t>
      </w:r>
      <w:r w:rsidRPr="00343A54">
        <w:rPr>
          <w:szCs w:val="21"/>
        </w:rPr>
        <w:t xml:space="preserve"> equiv) and anhydrous DMF (1</w:t>
      </w:r>
      <w:r w:rsidR="00B711DD">
        <w:rPr>
          <w:rFonts w:eastAsiaTheme="minorEastAsia" w:hint="eastAsia"/>
          <w:szCs w:val="21"/>
          <w:lang w:eastAsia="zh-CN"/>
        </w:rPr>
        <w:t>.0</w:t>
      </w:r>
      <w:r w:rsidRPr="00343A54">
        <w:rPr>
          <w:szCs w:val="21"/>
        </w:rPr>
        <w:t xml:space="preserve"> mL)</w:t>
      </w:r>
      <w:r>
        <w:rPr>
          <w:szCs w:val="21"/>
        </w:rPr>
        <w:t xml:space="preserve"> were added to </w:t>
      </w:r>
      <w:r w:rsidRPr="00ED7643">
        <w:t xml:space="preserve">a </w:t>
      </w:r>
      <w:r w:rsidRPr="00ED7643">
        <w:lastRenderedPageBreak/>
        <w:t>15-mL Schlenk tube equipped with a magnetic stir bar</w:t>
      </w:r>
      <w:r w:rsidRPr="00DF3AB1">
        <w:rPr>
          <w:szCs w:val="21"/>
        </w:rPr>
        <w:t>. The mixture was stirred at 60</w:t>
      </w:r>
      <w:r>
        <w:rPr>
          <w:szCs w:val="21"/>
        </w:rPr>
        <w:t xml:space="preserve"> </w:t>
      </w:r>
      <w:r w:rsidRPr="00DF3AB1">
        <w:rPr>
          <w:szCs w:val="21"/>
        </w:rPr>
        <w:t xml:space="preserve">°C overnight. </w:t>
      </w:r>
      <w:r>
        <w:t>After</w:t>
      </w:r>
      <w:r w:rsidRPr="00ED7643">
        <w:t xml:space="preserve"> </w:t>
      </w:r>
      <w:r w:rsidRPr="00DF3AB1">
        <w:rPr>
          <w:szCs w:val="21"/>
        </w:rPr>
        <w:t xml:space="preserve">cooling to room temperature, </w:t>
      </w:r>
      <w:r>
        <w:rPr>
          <w:color w:val="000000"/>
          <w:szCs w:val="21"/>
        </w:rPr>
        <w:t>t</w:t>
      </w:r>
      <w:r w:rsidRPr="004D5248">
        <w:rPr>
          <w:color w:val="000000"/>
          <w:szCs w:val="21"/>
        </w:rPr>
        <w:t>he reaction mixture was quenched by the addition of a saturated aqueous solution of NaCl</w:t>
      </w:r>
      <w:r w:rsidR="00B711DD">
        <w:rPr>
          <w:rFonts w:eastAsiaTheme="minorEastAsia" w:hint="eastAsia"/>
          <w:color w:val="000000"/>
          <w:szCs w:val="21"/>
          <w:lang w:eastAsia="zh-CN"/>
        </w:rPr>
        <w:t xml:space="preserve"> (10.0 mL)</w:t>
      </w:r>
      <w:r w:rsidRPr="008A2E67">
        <w:rPr>
          <w:szCs w:val="21"/>
        </w:rPr>
        <w:t xml:space="preserve"> </w:t>
      </w:r>
      <w:r>
        <w:rPr>
          <w:szCs w:val="21"/>
        </w:rPr>
        <w:t xml:space="preserve">and </w:t>
      </w:r>
      <w:r w:rsidRPr="00DF3AB1">
        <w:rPr>
          <w:szCs w:val="21"/>
        </w:rPr>
        <w:t xml:space="preserve">then extracted with ethyl acetate. </w:t>
      </w:r>
      <w:r>
        <w:rPr>
          <w:color w:val="000000"/>
          <w:szCs w:val="21"/>
        </w:rPr>
        <w:t>T</w:t>
      </w:r>
      <w:r w:rsidRPr="00D84295">
        <w:rPr>
          <w:color w:val="000000"/>
          <w:szCs w:val="21"/>
        </w:rPr>
        <w:t>he combined organic layers were dried over Na</w:t>
      </w:r>
      <w:r w:rsidRPr="00DF3AB1">
        <w:rPr>
          <w:color w:val="000000"/>
          <w:szCs w:val="21"/>
          <w:vertAlign w:val="subscript"/>
        </w:rPr>
        <w:t>2</w:t>
      </w:r>
      <w:r w:rsidRPr="00D84295">
        <w:rPr>
          <w:color w:val="000000"/>
          <w:szCs w:val="21"/>
        </w:rPr>
        <w:t>SO</w:t>
      </w:r>
      <w:r w:rsidRPr="00DF3AB1">
        <w:rPr>
          <w:color w:val="000000"/>
          <w:szCs w:val="21"/>
          <w:vertAlign w:val="subscript"/>
        </w:rPr>
        <w:t>4</w:t>
      </w:r>
      <w:r w:rsidRPr="00D84295">
        <w:rPr>
          <w:color w:val="000000"/>
          <w:szCs w:val="21"/>
        </w:rPr>
        <w:t xml:space="preserve"> and concentrated under reduced pressure.</w:t>
      </w:r>
      <w:r>
        <w:rPr>
          <w:color w:val="000000"/>
          <w:szCs w:val="21"/>
        </w:rPr>
        <w:t xml:space="preserve"> </w:t>
      </w:r>
      <w:r w:rsidRPr="006B30CE">
        <w:rPr>
          <w:color w:val="000000"/>
          <w:szCs w:val="21"/>
        </w:rPr>
        <w:t xml:space="preserve">The residue was purified by column chromatography on silica </w:t>
      </w:r>
      <w:r>
        <w:rPr>
          <w:color w:val="000000"/>
          <w:szCs w:val="21"/>
        </w:rPr>
        <w:t xml:space="preserve">gel </w:t>
      </w:r>
      <w:r w:rsidRPr="006B30CE">
        <w:rPr>
          <w:color w:val="000000"/>
          <w:szCs w:val="21"/>
        </w:rPr>
        <w:t>with el</w:t>
      </w:r>
      <w:r w:rsidRPr="000C0181">
        <w:rPr>
          <w:color w:val="000000"/>
          <w:szCs w:val="21"/>
        </w:rPr>
        <w:t>uent (</w:t>
      </w:r>
      <w:r w:rsidRPr="00ED7643">
        <w:t xml:space="preserve">petroleum ether/ethyl acetate </w:t>
      </w:r>
      <w:r>
        <w:t>3</w:t>
      </w:r>
      <w:r w:rsidRPr="00ED7643">
        <w:t>:1 v/v</w:t>
      </w:r>
      <w:r w:rsidRPr="000C0181">
        <w:rPr>
          <w:color w:val="000000"/>
          <w:szCs w:val="21"/>
        </w:rPr>
        <w:t xml:space="preserve">) to afford the </w:t>
      </w:r>
      <w:r>
        <w:rPr>
          <w:color w:val="000000"/>
          <w:szCs w:val="21"/>
        </w:rPr>
        <w:t>pure product</w:t>
      </w:r>
      <w:r w:rsidRPr="006B30CE">
        <w:rPr>
          <w:color w:val="000000"/>
          <w:szCs w:val="21"/>
        </w:rPr>
        <w:t xml:space="preserve"> </w:t>
      </w:r>
      <w:r>
        <w:rPr>
          <w:b/>
          <w:bCs/>
          <w:color w:val="000000"/>
          <w:szCs w:val="21"/>
        </w:rPr>
        <w:t>31</w:t>
      </w:r>
      <w:r w:rsidRPr="008F5F47">
        <w:rPr>
          <w:bCs/>
          <w:color w:val="000000"/>
          <w:szCs w:val="21"/>
        </w:rPr>
        <w:t xml:space="preserve"> </w:t>
      </w:r>
      <w:r w:rsidRPr="00556CBE">
        <w:rPr>
          <w:bCs/>
          <w:color w:val="000000"/>
          <w:szCs w:val="21"/>
        </w:rPr>
        <w:t xml:space="preserve">in </w:t>
      </w:r>
      <w:r>
        <w:rPr>
          <w:bCs/>
          <w:color w:val="000000"/>
          <w:szCs w:val="21"/>
        </w:rPr>
        <w:t>85</w:t>
      </w:r>
      <w:r w:rsidRPr="00556CBE">
        <w:rPr>
          <w:bCs/>
          <w:color w:val="000000"/>
          <w:szCs w:val="21"/>
        </w:rPr>
        <w:t>% yield</w:t>
      </w:r>
      <w:r>
        <w:rPr>
          <w:bCs/>
          <w:color w:val="000000"/>
          <w:szCs w:val="21"/>
        </w:rPr>
        <w:t xml:space="preserve"> (</w:t>
      </w:r>
      <w:r w:rsidR="00B711DD" w:rsidRPr="00B711DD">
        <w:rPr>
          <w:rFonts w:eastAsiaTheme="minorEastAsia" w:hint="eastAsia"/>
          <w:bCs/>
          <w:color w:val="000000"/>
          <w:szCs w:val="21"/>
          <w:lang w:eastAsia="zh-CN"/>
        </w:rPr>
        <w:t>20.1</w:t>
      </w:r>
      <w:r w:rsidRPr="00B711DD">
        <w:rPr>
          <w:bCs/>
          <w:color w:val="000000"/>
          <w:szCs w:val="21"/>
        </w:rPr>
        <w:t xml:space="preserve"> mg</w:t>
      </w:r>
      <w:r>
        <w:rPr>
          <w:bCs/>
          <w:color w:val="000000"/>
          <w:szCs w:val="21"/>
        </w:rPr>
        <w:t>)</w:t>
      </w:r>
      <w:r w:rsidRPr="00ED7643">
        <w:t>.</w:t>
      </w:r>
      <w:r>
        <w:rPr>
          <w:rFonts w:hint="eastAsia"/>
        </w:rPr>
        <w:t xml:space="preserve"> </w:t>
      </w:r>
      <w:r w:rsidR="009E0CCF" w:rsidRPr="009E0CCF">
        <w:rPr>
          <w:b/>
          <w:bCs/>
          <w:vertAlign w:val="superscript"/>
        </w:rPr>
        <w:t>1</w:t>
      </w:r>
      <w:r w:rsidR="009E0CCF" w:rsidRPr="009E0CCF">
        <w:rPr>
          <w:b/>
          <w:bCs/>
        </w:rPr>
        <w:t>H NMR</w:t>
      </w:r>
      <w:r w:rsidR="009E0CCF" w:rsidRPr="009E0CCF">
        <w:t xml:space="preserve"> (500 MHz, Chloroform-</w:t>
      </w:r>
      <w:r w:rsidR="009E0CCF" w:rsidRPr="009E0CCF">
        <w:rPr>
          <w:i/>
          <w:iCs/>
        </w:rPr>
        <w:t>d</w:t>
      </w:r>
      <w:r w:rsidR="009E0CCF" w:rsidRPr="009E0CCF">
        <w:t xml:space="preserve">) δ 7.60 (s, 1H), 7.54 (d, </w:t>
      </w:r>
      <w:r w:rsidR="009E0CCF" w:rsidRPr="009E0CCF">
        <w:rPr>
          <w:i/>
          <w:iCs/>
        </w:rPr>
        <w:t>J</w:t>
      </w:r>
      <w:r w:rsidR="009E0CCF" w:rsidRPr="009E0CCF">
        <w:t xml:space="preserve"> = 8.3 Hz, 2H), 7.53 (d, </w:t>
      </w:r>
      <w:r w:rsidR="009E0CCF" w:rsidRPr="009E0CCF">
        <w:rPr>
          <w:i/>
          <w:iCs/>
        </w:rPr>
        <w:t>J</w:t>
      </w:r>
      <w:r w:rsidR="009E0CCF" w:rsidRPr="009E0CCF">
        <w:t xml:space="preserve"> = 8.1 Hz, 2H), 7.45 (s, 1H), 7.21 (d, </w:t>
      </w:r>
      <w:r w:rsidR="009E0CCF" w:rsidRPr="009E0CCF">
        <w:rPr>
          <w:i/>
          <w:iCs/>
        </w:rPr>
        <w:t>J</w:t>
      </w:r>
      <w:r w:rsidR="009E0CCF" w:rsidRPr="009E0CCF">
        <w:t xml:space="preserve"> = 8.3 Hz, 2H), 7.21 (d, </w:t>
      </w:r>
      <w:r w:rsidR="009E0CCF" w:rsidRPr="009E0CCF">
        <w:rPr>
          <w:i/>
          <w:iCs/>
        </w:rPr>
        <w:t>J</w:t>
      </w:r>
      <w:r w:rsidR="009E0CCF" w:rsidRPr="009E0CCF">
        <w:t xml:space="preserve"> = 8.1 Hz, 2H), 3.88 (t, </w:t>
      </w:r>
      <w:r w:rsidR="009E0CCF" w:rsidRPr="009E0CCF">
        <w:rPr>
          <w:i/>
          <w:iCs/>
        </w:rPr>
        <w:t>J</w:t>
      </w:r>
      <w:r w:rsidR="009E0CCF" w:rsidRPr="009E0CCF">
        <w:t xml:space="preserve"> = 4.6 Hz, 4H), 3.45 (t, </w:t>
      </w:r>
      <w:r w:rsidR="009E0CCF" w:rsidRPr="009E0CCF">
        <w:rPr>
          <w:i/>
          <w:iCs/>
        </w:rPr>
        <w:t>J</w:t>
      </w:r>
      <w:r w:rsidR="009E0CCF" w:rsidRPr="009E0CCF">
        <w:t xml:space="preserve"> = 4.6 Hz, 4H).</w:t>
      </w:r>
      <w:r w:rsidR="009E0CCF">
        <w:rPr>
          <w:rFonts w:eastAsiaTheme="minorEastAsia" w:hint="eastAsia"/>
          <w:lang w:eastAsia="zh-CN"/>
        </w:rPr>
        <w:t xml:space="preserve"> </w:t>
      </w:r>
      <w:r w:rsidRPr="006E2A1A">
        <w:rPr>
          <w:b/>
          <w:bCs/>
          <w:vertAlign w:val="superscript"/>
        </w:rPr>
        <w:t>19</w:t>
      </w:r>
      <w:r w:rsidRPr="006E2A1A">
        <w:rPr>
          <w:b/>
          <w:bCs/>
        </w:rPr>
        <w:t>F NMR</w:t>
      </w:r>
      <w:r w:rsidRPr="00A51715">
        <w:t xml:space="preserve"> (376 MHz, Chloroform-</w:t>
      </w:r>
      <w:r w:rsidRPr="00A51715">
        <w:rPr>
          <w:i/>
          <w:iCs/>
        </w:rPr>
        <w:t>d</w:t>
      </w:r>
      <w:r w:rsidRPr="00A51715">
        <w:t>) δ -54.54.</w:t>
      </w:r>
      <w:r>
        <w:rPr>
          <w:rFonts w:hint="eastAsia"/>
        </w:rPr>
        <w:t xml:space="preserve"> </w:t>
      </w:r>
      <w:r w:rsidRPr="006E2A1A">
        <w:rPr>
          <w:b/>
          <w:bCs/>
          <w:vertAlign w:val="superscript"/>
        </w:rPr>
        <w:t>13</w:t>
      </w:r>
      <w:r w:rsidRPr="006E2A1A">
        <w:rPr>
          <w:b/>
          <w:bCs/>
        </w:rPr>
        <w:t>C NMR</w:t>
      </w:r>
      <w:r w:rsidRPr="00A51715">
        <w:t xml:space="preserve"> (126 MHz, Chloroform-</w:t>
      </w:r>
      <w:r w:rsidRPr="00A51715">
        <w:rPr>
          <w:i/>
          <w:iCs/>
        </w:rPr>
        <w:t>d</w:t>
      </w:r>
      <w:r w:rsidRPr="00A51715">
        <w:t>) δ 156.5, 145.</w:t>
      </w:r>
      <w:r w:rsidR="00F55BF5">
        <w:rPr>
          <w:rFonts w:eastAsiaTheme="minorEastAsia" w:hint="eastAsia"/>
          <w:lang w:eastAsia="zh-CN"/>
        </w:rPr>
        <w:t>7</w:t>
      </w:r>
      <w:r w:rsidRPr="00A51715">
        <w:t>, 145.</w:t>
      </w:r>
      <w:r w:rsidR="00F55BF5">
        <w:rPr>
          <w:rFonts w:eastAsiaTheme="minorEastAsia" w:hint="eastAsia"/>
          <w:lang w:eastAsia="zh-CN"/>
        </w:rPr>
        <w:t>6</w:t>
      </w:r>
      <w:r w:rsidRPr="00A51715">
        <w:t>, 142.</w:t>
      </w:r>
      <w:r w:rsidR="00F55BF5">
        <w:rPr>
          <w:rFonts w:eastAsiaTheme="minorEastAsia" w:hint="eastAsia"/>
          <w:lang w:eastAsia="zh-CN"/>
        </w:rPr>
        <w:t>1</w:t>
      </w:r>
      <w:r w:rsidRPr="00A51715">
        <w:t>, 135.9, 134.</w:t>
      </w:r>
      <w:r w:rsidR="00F55BF5">
        <w:rPr>
          <w:rFonts w:eastAsiaTheme="minorEastAsia" w:hint="eastAsia"/>
          <w:lang w:eastAsia="zh-CN"/>
        </w:rPr>
        <w:t>3</w:t>
      </w:r>
      <w:r w:rsidRPr="00A51715">
        <w:t xml:space="preserve">, 132.4, </w:t>
      </w:r>
      <w:r w:rsidR="005C1CA2" w:rsidRPr="005C1CA2">
        <w:t>132.18, 132.16</w:t>
      </w:r>
      <w:r w:rsidR="005C1CA2">
        <w:rPr>
          <w:rFonts w:eastAsiaTheme="minorEastAsia" w:hint="eastAsia"/>
          <w:lang w:eastAsia="zh-CN"/>
        </w:rPr>
        <w:t xml:space="preserve">, </w:t>
      </w:r>
      <w:r w:rsidRPr="00A51715">
        <w:t>130.9, 130.</w:t>
      </w:r>
      <w:r w:rsidR="00F55BF5">
        <w:rPr>
          <w:rFonts w:eastAsiaTheme="minorEastAsia" w:hint="eastAsia"/>
          <w:lang w:eastAsia="zh-CN"/>
        </w:rPr>
        <w:t>8</w:t>
      </w:r>
      <w:r w:rsidRPr="00A51715">
        <w:t xml:space="preserve">, 120.5, 119.2 (q, </w:t>
      </w:r>
      <w:r w:rsidRPr="00A51715">
        <w:rPr>
          <w:i/>
          <w:iCs/>
        </w:rPr>
        <w:t>J</w:t>
      </w:r>
      <w:r w:rsidRPr="00A51715">
        <w:t xml:space="preserve"> = 264.8 Hz), 118.</w:t>
      </w:r>
      <w:r w:rsidR="00F55BF5">
        <w:rPr>
          <w:rFonts w:eastAsiaTheme="minorEastAsia" w:hint="eastAsia"/>
          <w:lang w:eastAsia="zh-CN"/>
        </w:rPr>
        <w:t>7</w:t>
      </w:r>
      <w:r w:rsidRPr="00A51715">
        <w:t xml:space="preserve">, 118.7, 114.4 (q, </w:t>
      </w:r>
      <w:r w:rsidRPr="00A51715">
        <w:rPr>
          <w:i/>
          <w:iCs/>
        </w:rPr>
        <w:t>J</w:t>
      </w:r>
      <w:r w:rsidRPr="00A51715">
        <w:t xml:space="preserve"> = 3.7 Hz), 111.03, 111.02, 66.3, 51.5.</w:t>
      </w:r>
      <w:r>
        <w:rPr>
          <w:rFonts w:hint="eastAsia"/>
        </w:rPr>
        <w:t xml:space="preserve"> </w:t>
      </w:r>
      <w:r w:rsidRPr="006E2A1A">
        <w:rPr>
          <w:b/>
          <w:bCs/>
        </w:rPr>
        <w:t>HRMS (ESI)</w:t>
      </w:r>
      <w:r w:rsidRPr="002D7CF7">
        <w:t>: calc. for C</w:t>
      </w:r>
      <w:r w:rsidRPr="00880F29">
        <w:rPr>
          <w:rFonts w:hint="eastAsia"/>
          <w:vertAlign w:val="subscript"/>
        </w:rPr>
        <w:t>26</w:t>
      </w:r>
      <w:r w:rsidRPr="002D7CF7">
        <w:t>H</w:t>
      </w:r>
      <w:r w:rsidRPr="00880F29">
        <w:rPr>
          <w:rFonts w:hint="eastAsia"/>
          <w:vertAlign w:val="subscript"/>
        </w:rPr>
        <w:t>19</w:t>
      </w:r>
      <w:r>
        <w:rPr>
          <w:rFonts w:hint="eastAsia"/>
        </w:rPr>
        <w:t>F</w:t>
      </w:r>
      <w:r w:rsidRPr="00880F29">
        <w:rPr>
          <w:rFonts w:hint="eastAsia"/>
          <w:vertAlign w:val="subscript"/>
        </w:rPr>
        <w:t>3</w:t>
      </w:r>
      <w:r w:rsidRPr="002D7CF7">
        <w:t>N</w:t>
      </w:r>
      <w:r w:rsidRPr="00880F29">
        <w:rPr>
          <w:rFonts w:hint="eastAsia"/>
          <w:vertAlign w:val="subscript"/>
        </w:rPr>
        <w:t>5</w:t>
      </w:r>
      <w:r>
        <w:rPr>
          <w:rFonts w:hint="eastAsia"/>
        </w:rPr>
        <w:t xml:space="preserve">O </w:t>
      </w:r>
      <w:r w:rsidRPr="00EA5B90">
        <w:t>[M+H]</w:t>
      </w:r>
      <w:r w:rsidRPr="00EA5B90">
        <w:rPr>
          <w:vertAlign w:val="superscript"/>
        </w:rPr>
        <w:t>+</w:t>
      </w:r>
      <w:r>
        <w:rPr>
          <w:rFonts w:hint="eastAsia"/>
        </w:rPr>
        <w:t>:</w:t>
      </w:r>
      <w:r w:rsidRPr="002D7CF7">
        <w:t xml:space="preserve"> </w:t>
      </w:r>
      <w:r>
        <w:rPr>
          <w:rFonts w:hint="eastAsia"/>
        </w:rPr>
        <w:t>474.1536</w:t>
      </w:r>
      <w:r w:rsidRPr="002D7CF7">
        <w:t xml:space="preserve">; found: </w:t>
      </w:r>
      <w:r>
        <w:rPr>
          <w:rFonts w:hint="eastAsia"/>
        </w:rPr>
        <w:t>474.1532</w:t>
      </w:r>
      <w:r w:rsidRPr="002D7CF7">
        <w:t>.</w:t>
      </w:r>
    </w:p>
    <w:p w14:paraId="5699AD8F" w14:textId="3FBBF52D" w:rsidR="008F5F47" w:rsidRDefault="008F5F47" w:rsidP="00B901AC">
      <w:pPr>
        <w:spacing w:after="156"/>
        <w:jc w:val="both"/>
        <w:rPr>
          <w:b/>
        </w:rPr>
      </w:pPr>
      <w:r>
        <w:rPr>
          <w:rFonts w:eastAsiaTheme="minorEastAsia"/>
          <w:b/>
          <w:lang w:eastAsia="zh-CN"/>
        </w:rPr>
        <w:t xml:space="preserve">4.5 </w:t>
      </w:r>
      <w:r>
        <w:rPr>
          <w:b/>
        </w:rPr>
        <w:t>Synthesis of compound 32</w:t>
      </w:r>
    </w:p>
    <w:p w14:paraId="39245981" w14:textId="7EDA87E2" w:rsidR="008F5F47" w:rsidRDefault="008F5F47" w:rsidP="00B901AC">
      <w:pPr>
        <w:spacing w:after="156"/>
        <w:jc w:val="center"/>
        <w:rPr>
          <w:b/>
        </w:rPr>
      </w:pPr>
      <w:r>
        <w:rPr>
          <w:rFonts w:hint="eastAsia"/>
        </w:rPr>
        <w:object w:dxaOrig="9028" w:dyaOrig="1792" w14:anchorId="41D0F1FC">
          <v:shape id="_x0000_i1038" type="#_x0000_t75" style="width:407.25pt;height:80.25pt" o:ole="">
            <v:imagedata r:id="rId40" o:title=""/>
          </v:shape>
          <o:OLEObject Type="Embed" ProgID="ChemDraw.Document.6.0" ShapeID="_x0000_i1038" DrawAspect="Content" ObjectID="_1837842410" r:id="rId41"/>
        </w:object>
      </w:r>
    </w:p>
    <w:p w14:paraId="16775A8C" w14:textId="010DAB3B" w:rsidR="008F5F47" w:rsidRDefault="008F5F47" w:rsidP="008F5F47">
      <w:pPr>
        <w:spacing w:after="156"/>
        <w:ind w:firstLineChars="200" w:firstLine="480"/>
        <w:jc w:val="both"/>
        <w:rPr>
          <w:b/>
        </w:rPr>
      </w:pPr>
      <w:r w:rsidRPr="00ED7643">
        <w:rPr>
          <w:szCs w:val="21"/>
        </w:rPr>
        <w:t xml:space="preserve">Under an argon atmosphere, </w:t>
      </w:r>
      <w:r>
        <w:t xml:space="preserve">compound </w:t>
      </w:r>
      <w:r w:rsidRPr="00ED7643">
        <w:rPr>
          <w:b/>
        </w:rPr>
        <w:t>15</w:t>
      </w:r>
      <w:r w:rsidRPr="00343A54">
        <w:rPr>
          <w:szCs w:val="21"/>
        </w:rPr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343A54">
        <w:rPr>
          <w:szCs w:val="21"/>
        </w:rPr>
        <w:t xml:space="preserve">0.05 mmol, 1.0 equiv), </w:t>
      </w:r>
      <w:r>
        <w:rPr>
          <w:color w:val="222222"/>
        </w:rPr>
        <w:t>b</w:t>
      </w:r>
      <w:r w:rsidRPr="00ED7643">
        <w:rPr>
          <w:color w:val="222222"/>
        </w:rPr>
        <w:t>enzylamine</w:t>
      </w:r>
      <w:r w:rsidRPr="00ED7643">
        <w:t xml:space="preserve"> (</w:t>
      </w:r>
      <w:r w:rsidR="005C1CA2">
        <w:rPr>
          <w:rFonts w:eastAsiaTheme="minorEastAsia" w:hint="eastAsia"/>
          <w:lang w:eastAsia="zh-CN"/>
        </w:rPr>
        <w:t xml:space="preserve">0.075 mmol, </w:t>
      </w:r>
      <w:r w:rsidRPr="00ED7643">
        <w:t>1.5 equiv)</w:t>
      </w:r>
      <w:r w:rsidRPr="00343A54">
        <w:rPr>
          <w:szCs w:val="21"/>
        </w:rPr>
        <w:t xml:space="preserve"> and </w:t>
      </w:r>
      <w:r w:rsidRPr="00ED7643">
        <w:t>EtOH (1</w:t>
      </w:r>
      <w:r w:rsidR="005C1CA2">
        <w:rPr>
          <w:rFonts w:eastAsiaTheme="minorEastAsia" w:hint="eastAsia"/>
          <w:lang w:eastAsia="zh-CN"/>
        </w:rPr>
        <w:t>.0</w:t>
      </w:r>
      <w:r w:rsidRPr="00ED7643">
        <w:t xml:space="preserve"> mL)</w:t>
      </w:r>
      <w:r>
        <w:rPr>
          <w:szCs w:val="21"/>
        </w:rPr>
        <w:t xml:space="preserve"> were added to </w:t>
      </w:r>
      <w:r w:rsidRPr="00ED7643">
        <w:t>a 15-mL Schlenk tube equipped with a magnetic stir bar</w:t>
      </w:r>
      <w:r w:rsidRPr="00ED7643">
        <w:rPr>
          <w:szCs w:val="21"/>
        </w:rPr>
        <w:t xml:space="preserve">. The mixture was stirred at </w:t>
      </w:r>
      <w:r w:rsidRPr="00ED7643">
        <w:t>130</w:t>
      </w:r>
      <w:r>
        <w:t xml:space="preserve"> </w:t>
      </w:r>
      <w:r w:rsidRPr="00ED7643">
        <w:rPr>
          <w:szCs w:val="21"/>
        </w:rPr>
        <w:t xml:space="preserve">°C </w:t>
      </w:r>
      <w:r w:rsidRPr="00ED7643">
        <w:t>for 16</w:t>
      </w:r>
      <w:r w:rsidR="005C1CA2">
        <w:rPr>
          <w:rFonts w:eastAsiaTheme="minorEastAsia" w:hint="eastAsia"/>
          <w:lang w:eastAsia="zh-CN"/>
        </w:rPr>
        <w:t xml:space="preserve"> h</w:t>
      </w:r>
      <w:r w:rsidRPr="00ED7643">
        <w:rPr>
          <w:szCs w:val="21"/>
        </w:rPr>
        <w:t xml:space="preserve">. </w:t>
      </w:r>
      <w:r>
        <w:t>After</w:t>
      </w:r>
      <w:r w:rsidRPr="00ED7643">
        <w:t xml:space="preserve"> </w:t>
      </w:r>
      <w:r>
        <w:rPr>
          <w:szCs w:val="21"/>
        </w:rPr>
        <w:t>cooling to room temperature,</w:t>
      </w:r>
      <w:r w:rsidRPr="00CA6801">
        <w:t xml:space="preserve"> </w:t>
      </w:r>
      <w:r w:rsidRPr="00ED7643">
        <w:t xml:space="preserve">the solvent was </w:t>
      </w:r>
      <w:r>
        <w:t>removed</w:t>
      </w:r>
      <w:r w:rsidRPr="00ED7643">
        <w:t xml:space="preserve"> under reduced pressure. </w:t>
      </w:r>
      <w:r w:rsidRPr="006B30CE">
        <w:rPr>
          <w:color w:val="000000"/>
          <w:szCs w:val="21"/>
        </w:rPr>
        <w:t xml:space="preserve">The residue was purified by column chromatography on silica </w:t>
      </w:r>
      <w:r>
        <w:rPr>
          <w:color w:val="000000"/>
          <w:szCs w:val="21"/>
        </w:rPr>
        <w:t xml:space="preserve">gel </w:t>
      </w:r>
      <w:r w:rsidRPr="006B30CE">
        <w:rPr>
          <w:color w:val="000000"/>
          <w:szCs w:val="21"/>
        </w:rPr>
        <w:t>with el</w:t>
      </w:r>
      <w:r w:rsidRPr="000C0181">
        <w:rPr>
          <w:color w:val="000000"/>
          <w:szCs w:val="21"/>
        </w:rPr>
        <w:t>uent (</w:t>
      </w:r>
      <w:r w:rsidRPr="00ED7643">
        <w:t xml:space="preserve">petroleum ether/ethyl acetate </w:t>
      </w:r>
      <w:r>
        <w:t>3</w:t>
      </w:r>
      <w:r w:rsidRPr="00ED7643">
        <w:t>:1 v/v</w:t>
      </w:r>
      <w:r w:rsidRPr="000C0181">
        <w:rPr>
          <w:color w:val="000000"/>
          <w:szCs w:val="21"/>
        </w:rPr>
        <w:t xml:space="preserve">) to afford the </w:t>
      </w:r>
      <w:r>
        <w:rPr>
          <w:color w:val="000000"/>
          <w:szCs w:val="21"/>
        </w:rPr>
        <w:t>pure product</w:t>
      </w:r>
      <w:r w:rsidRPr="006B30CE">
        <w:rPr>
          <w:color w:val="000000"/>
          <w:szCs w:val="21"/>
        </w:rPr>
        <w:t xml:space="preserve"> </w:t>
      </w:r>
      <w:r>
        <w:rPr>
          <w:b/>
          <w:bCs/>
          <w:color w:val="000000"/>
          <w:szCs w:val="21"/>
        </w:rPr>
        <w:t>32</w:t>
      </w:r>
      <w:r w:rsidRPr="008F5F47">
        <w:rPr>
          <w:bCs/>
          <w:color w:val="000000"/>
          <w:szCs w:val="21"/>
        </w:rPr>
        <w:t xml:space="preserve"> </w:t>
      </w:r>
      <w:r w:rsidRPr="00556CBE">
        <w:rPr>
          <w:bCs/>
          <w:color w:val="000000"/>
          <w:szCs w:val="21"/>
        </w:rPr>
        <w:t xml:space="preserve">in </w:t>
      </w:r>
      <w:r>
        <w:rPr>
          <w:bCs/>
          <w:color w:val="000000"/>
          <w:szCs w:val="21"/>
        </w:rPr>
        <w:t>51</w:t>
      </w:r>
      <w:r w:rsidRPr="00556CBE">
        <w:rPr>
          <w:bCs/>
          <w:color w:val="000000"/>
          <w:szCs w:val="21"/>
        </w:rPr>
        <w:t>% yield</w:t>
      </w:r>
      <w:r>
        <w:rPr>
          <w:bCs/>
          <w:color w:val="000000"/>
          <w:szCs w:val="21"/>
        </w:rPr>
        <w:t xml:space="preserve"> (</w:t>
      </w:r>
      <w:r w:rsidR="005C1CA2" w:rsidRPr="005C1CA2">
        <w:rPr>
          <w:rFonts w:eastAsiaTheme="minorEastAsia" w:hint="eastAsia"/>
          <w:bCs/>
          <w:color w:val="000000"/>
          <w:szCs w:val="21"/>
          <w:lang w:eastAsia="zh-CN"/>
        </w:rPr>
        <w:t>12.6</w:t>
      </w:r>
      <w:r w:rsidRPr="005C1CA2">
        <w:rPr>
          <w:bCs/>
          <w:color w:val="000000"/>
          <w:szCs w:val="21"/>
        </w:rPr>
        <w:t xml:space="preserve"> mg</w:t>
      </w:r>
      <w:r>
        <w:rPr>
          <w:bCs/>
          <w:color w:val="000000"/>
          <w:szCs w:val="21"/>
        </w:rPr>
        <w:t>)</w:t>
      </w:r>
      <w:r w:rsidRPr="00ED7643">
        <w:t>.</w:t>
      </w:r>
      <w:r>
        <w:t xml:space="preserve"> </w:t>
      </w:r>
      <w:r w:rsidRPr="00F55BF5">
        <w:rPr>
          <w:b/>
          <w:bCs/>
          <w:vertAlign w:val="superscript"/>
        </w:rPr>
        <w:t>1</w:t>
      </w:r>
      <w:r w:rsidRPr="00F55BF5">
        <w:rPr>
          <w:b/>
          <w:bCs/>
        </w:rPr>
        <w:t>H NMR</w:t>
      </w:r>
      <w:r w:rsidRPr="0031184E">
        <w:t xml:space="preserve"> (500 MHz, Chloroform-</w:t>
      </w:r>
      <w:r w:rsidRPr="0031184E">
        <w:rPr>
          <w:i/>
          <w:iCs/>
        </w:rPr>
        <w:t>d</w:t>
      </w:r>
      <w:r w:rsidRPr="0031184E">
        <w:t>) δ</w:t>
      </w:r>
      <w:r w:rsidR="004833F5">
        <w:rPr>
          <w:rFonts w:eastAsiaTheme="minorEastAsia" w:hint="eastAsia"/>
          <w:lang w:eastAsia="zh-CN"/>
        </w:rPr>
        <w:t xml:space="preserve"> 7.53 </w:t>
      </w:r>
      <w:r w:rsidR="004833F5" w:rsidRPr="004833F5">
        <w:t xml:space="preserve">(d, </w:t>
      </w:r>
      <w:r w:rsidR="004833F5" w:rsidRPr="004833F5">
        <w:rPr>
          <w:i/>
          <w:iCs/>
        </w:rPr>
        <w:t>J</w:t>
      </w:r>
      <w:r w:rsidR="004833F5" w:rsidRPr="004833F5">
        <w:t xml:space="preserve"> = 8.4 Hz, 4H), 7.50 (s, 1H), 7.44 – 7.34 (m, 6H), 7.21 (d, </w:t>
      </w:r>
      <w:r w:rsidR="004833F5" w:rsidRPr="004833F5">
        <w:rPr>
          <w:i/>
          <w:iCs/>
        </w:rPr>
        <w:t>J</w:t>
      </w:r>
      <w:r w:rsidR="004833F5" w:rsidRPr="004833F5">
        <w:t xml:space="preserve"> = 8.2 Hz, 4H)</w:t>
      </w:r>
      <w:r w:rsidR="004833F5">
        <w:rPr>
          <w:rFonts w:eastAsiaTheme="minorEastAsia" w:hint="eastAsia"/>
          <w:lang w:eastAsia="zh-CN"/>
        </w:rPr>
        <w:t xml:space="preserve">, </w:t>
      </w:r>
      <w:r w:rsidRPr="0031184E">
        <w:t xml:space="preserve">5.31 (t, </w:t>
      </w:r>
      <w:r w:rsidRPr="0031184E">
        <w:rPr>
          <w:i/>
          <w:iCs/>
        </w:rPr>
        <w:t>J</w:t>
      </w:r>
      <w:r w:rsidRPr="0031184E">
        <w:t xml:space="preserve"> = 5.9 Hz, 1H), 4.80 (d, </w:t>
      </w:r>
      <w:r w:rsidRPr="0031184E">
        <w:rPr>
          <w:i/>
          <w:iCs/>
        </w:rPr>
        <w:lastRenderedPageBreak/>
        <w:t>J</w:t>
      </w:r>
      <w:r w:rsidRPr="0031184E">
        <w:t xml:space="preserve"> = 5.3 Hz, 2H).</w:t>
      </w:r>
      <w:r w:rsidR="004833F5">
        <w:rPr>
          <w:rFonts w:eastAsiaTheme="minorEastAsia" w:hint="eastAsia"/>
          <w:lang w:eastAsia="zh-CN"/>
        </w:rPr>
        <w:t xml:space="preserve"> </w:t>
      </w:r>
      <w:r w:rsidRPr="00F55BF5">
        <w:rPr>
          <w:b/>
          <w:bCs/>
          <w:vertAlign w:val="superscript"/>
        </w:rPr>
        <w:t>19</w:t>
      </w:r>
      <w:r w:rsidRPr="00F55BF5">
        <w:rPr>
          <w:b/>
          <w:bCs/>
        </w:rPr>
        <w:t>F NMR</w:t>
      </w:r>
      <w:r w:rsidRPr="0031184E">
        <w:t xml:space="preserve"> (376 MHz, Chloroform-</w:t>
      </w:r>
      <w:r w:rsidRPr="0031184E">
        <w:rPr>
          <w:i/>
          <w:iCs/>
        </w:rPr>
        <w:t>d</w:t>
      </w:r>
      <w:r w:rsidRPr="0031184E">
        <w:t>) δ -54.80.</w:t>
      </w:r>
      <w:r w:rsidR="00213D46" w:rsidRPr="00213D46">
        <w:rPr>
          <w:b/>
          <w:bCs/>
          <w:sz w:val="20"/>
          <w:szCs w:val="20"/>
          <w:vertAlign w:val="superscript"/>
        </w:rPr>
        <w:t xml:space="preserve"> </w:t>
      </w:r>
      <w:r w:rsidR="00213D46" w:rsidRPr="00213D46">
        <w:rPr>
          <w:b/>
          <w:bCs/>
          <w:vertAlign w:val="superscript"/>
        </w:rPr>
        <w:t>13</w:t>
      </w:r>
      <w:r w:rsidR="00213D46" w:rsidRPr="00213D46">
        <w:rPr>
          <w:b/>
          <w:bCs/>
        </w:rPr>
        <w:t>C NMR</w:t>
      </w:r>
      <w:r w:rsidR="00213D46" w:rsidRPr="00213D46">
        <w:t xml:space="preserve"> (126 MHz, Chloroform-</w:t>
      </w:r>
      <w:r w:rsidR="00213D46" w:rsidRPr="00213D46">
        <w:rPr>
          <w:i/>
          <w:iCs/>
        </w:rPr>
        <w:t>d</w:t>
      </w:r>
      <w:r w:rsidR="00213D46" w:rsidRPr="00213D46">
        <w:t xml:space="preserve">) δ 152.1, 146.0, 145.9, 143.1, 137.3, 135.6, 132.5, 132.1, 131.3, 130.9, 130.8, 129.1, 128.2, 127.9, 119.6 (d, </w:t>
      </w:r>
      <w:r w:rsidR="00213D46" w:rsidRPr="00213D46">
        <w:rPr>
          <w:i/>
          <w:iCs/>
        </w:rPr>
        <w:t>J</w:t>
      </w:r>
      <w:r w:rsidR="00213D46" w:rsidRPr="00213D46">
        <w:t xml:space="preserve"> = 263.4 Hz), 119.2, 118.8, 112.7 (q, </w:t>
      </w:r>
      <w:r w:rsidR="00213D46" w:rsidRPr="00213D46">
        <w:rPr>
          <w:i/>
          <w:iCs/>
        </w:rPr>
        <w:t>J</w:t>
      </w:r>
      <w:r w:rsidR="00213D46" w:rsidRPr="00213D46">
        <w:t xml:space="preserve"> = 4.2, 3.5 Hz), 110.8, 110.7, 47.8, 29.8.</w:t>
      </w:r>
      <w:r>
        <w:rPr>
          <w:rFonts w:hint="eastAsia"/>
        </w:rPr>
        <w:t xml:space="preserve"> </w:t>
      </w:r>
      <w:r w:rsidRPr="006E2A1A">
        <w:rPr>
          <w:b/>
          <w:bCs/>
        </w:rPr>
        <w:t>HRMS (ESI)</w:t>
      </w:r>
      <w:r w:rsidRPr="005C1CA2">
        <w:t>: calc. for C</w:t>
      </w:r>
      <w:r w:rsidRPr="005C1CA2">
        <w:rPr>
          <w:rFonts w:hint="eastAsia"/>
          <w:vertAlign w:val="subscript"/>
        </w:rPr>
        <w:t>29</w:t>
      </w:r>
      <w:r w:rsidRPr="005C1CA2">
        <w:t>H</w:t>
      </w:r>
      <w:r w:rsidRPr="005C1CA2">
        <w:rPr>
          <w:rFonts w:hint="eastAsia"/>
          <w:vertAlign w:val="subscript"/>
        </w:rPr>
        <w:t>19</w:t>
      </w:r>
      <w:r w:rsidRPr="005C1CA2">
        <w:rPr>
          <w:rFonts w:hint="eastAsia"/>
        </w:rPr>
        <w:t>F</w:t>
      </w:r>
      <w:r w:rsidRPr="005C1CA2">
        <w:rPr>
          <w:rFonts w:hint="eastAsia"/>
          <w:vertAlign w:val="subscript"/>
        </w:rPr>
        <w:t>3</w:t>
      </w:r>
      <w:r w:rsidRPr="005C1CA2">
        <w:t>N</w:t>
      </w:r>
      <w:r w:rsidR="005C1CA2" w:rsidRPr="005C1CA2">
        <w:rPr>
          <w:rFonts w:eastAsiaTheme="minorEastAsia" w:hint="eastAsia"/>
          <w:vertAlign w:val="subscript"/>
          <w:lang w:eastAsia="zh-CN"/>
        </w:rPr>
        <w:t>5</w:t>
      </w:r>
      <w:r w:rsidRPr="005C1CA2">
        <w:rPr>
          <w:rFonts w:hint="eastAsia"/>
        </w:rPr>
        <w:t xml:space="preserve"> </w:t>
      </w:r>
      <w:r w:rsidRPr="005C1CA2">
        <w:t>[M+H]</w:t>
      </w:r>
      <w:r w:rsidRPr="005C1CA2">
        <w:rPr>
          <w:vertAlign w:val="superscript"/>
        </w:rPr>
        <w:t>+</w:t>
      </w:r>
      <w:r w:rsidRPr="005C1CA2">
        <w:rPr>
          <w:rFonts w:hint="eastAsia"/>
        </w:rPr>
        <w:t xml:space="preserve">: </w:t>
      </w:r>
      <w:r w:rsidR="005C1CA2" w:rsidRPr="005C1CA2">
        <w:rPr>
          <w:rFonts w:eastAsiaTheme="minorEastAsia" w:hint="eastAsia"/>
          <w:lang w:eastAsia="zh-CN"/>
        </w:rPr>
        <w:t>494.1587</w:t>
      </w:r>
      <w:r w:rsidRPr="005C1CA2">
        <w:t xml:space="preserve">; found: </w:t>
      </w:r>
      <w:r w:rsidR="005C1CA2" w:rsidRPr="005C1CA2">
        <w:rPr>
          <w:rFonts w:eastAsiaTheme="minorEastAsia" w:hint="eastAsia"/>
          <w:lang w:eastAsia="zh-CN"/>
        </w:rPr>
        <w:t>494.1566</w:t>
      </w:r>
      <w:r w:rsidRPr="005C1CA2">
        <w:t>.</w:t>
      </w:r>
    </w:p>
    <w:p w14:paraId="7A0240C6" w14:textId="77777777" w:rsidR="00B901AC" w:rsidRDefault="00B901AC" w:rsidP="00B901AC">
      <w:pPr>
        <w:spacing w:afterLines="0" w:after="0"/>
        <w:jc w:val="both"/>
        <w:rPr>
          <w:rFonts w:eastAsiaTheme="minorEastAsia"/>
          <w:b/>
          <w:lang w:eastAsia="zh-CN"/>
        </w:rPr>
      </w:pPr>
    </w:p>
    <w:p w14:paraId="13DDEB57" w14:textId="77777777" w:rsidR="00B901AC" w:rsidRDefault="00B901AC" w:rsidP="00B901AC">
      <w:pPr>
        <w:spacing w:afterLines="0" w:after="0"/>
        <w:jc w:val="both"/>
        <w:rPr>
          <w:rFonts w:eastAsiaTheme="minorEastAsia"/>
          <w:b/>
          <w:lang w:eastAsia="zh-CN"/>
        </w:rPr>
      </w:pPr>
    </w:p>
    <w:p w14:paraId="257423B7" w14:textId="50F2F641" w:rsidR="00DB50FA" w:rsidRDefault="00E55D91" w:rsidP="00B901AC">
      <w:pPr>
        <w:spacing w:after="156"/>
        <w:jc w:val="both"/>
        <w:rPr>
          <w:b/>
        </w:rPr>
      </w:pPr>
      <w:r>
        <w:rPr>
          <w:rFonts w:eastAsiaTheme="minorEastAsia"/>
          <w:b/>
          <w:lang w:eastAsia="zh-CN"/>
        </w:rPr>
        <w:t xml:space="preserve">4.6 </w:t>
      </w:r>
      <w:r>
        <w:rPr>
          <w:b/>
        </w:rPr>
        <w:t>Synthesis of compound 33</w:t>
      </w:r>
    </w:p>
    <w:p w14:paraId="0500DCF6" w14:textId="1A5E13BE" w:rsidR="008F5F47" w:rsidRDefault="00E55D91" w:rsidP="00B901AC">
      <w:pPr>
        <w:spacing w:after="156"/>
        <w:jc w:val="center"/>
        <w:rPr>
          <w:b/>
        </w:rPr>
      </w:pPr>
      <w:r>
        <w:rPr>
          <w:rFonts w:hint="eastAsia"/>
        </w:rPr>
        <w:object w:dxaOrig="9911" w:dyaOrig="1828" w14:anchorId="696CA702">
          <v:shape id="_x0000_i1039" type="#_x0000_t75" style="width:403.5pt;height:73.5pt" o:ole="">
            <v:imagedata r:id="rId42" o:title=""/>
          </v:shape>
          <o:OLEObject Type="Embed" ProgID="ChemDraw.Document.6.0" ShapeID="_x0000_i1039" DrawAspect="Content" ObjectID="_1837842411" r:id="rId43"/>
        </w:object>
      </w:r>
    </w:p>
    <w:p w14:paraId="07C5A3BA" w14:textId="6138ADFC" w:rsidR="008F5F47" w:rsidRDefault="00E55D91" w:rsidP="00E55D91">
      <w:pPr>
        <w:spacing w:after="156"/>
        <w:ind w:firstLineChars="200" w:firstLine="480"/>
        <w:jc w:val="both"/>
        <w:rPr>
          <w:b/>
        </w:rPr>
      </w:pPr>
      <w:r w:rsidRPr="00DF3AB1">
        <w:t xml:space="preserve">Under an argon atmosphere, </w:t>
      </w:r>
      <w:r>
        <w:t xml:space="preserve">compound </w:t>
      </w:r>
      <w:r w:rsidRPr="00ED7643">
        <w:rPr>
          <w:b/>
        </w:rPr>
        <w:t>15</w:t>
      </w:r>
      <w:r w:rsidRPr="009345D1"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9345D1">
        <w:t xml:space="preserve">0.05 mmol, 1.0 equiv), </w:t>
      </w:r>
      <w:r w:rsidRPr="009345D1">
        <w:rPr>
          <w:color w:val="222222"/>
        </w:rPr>
        <w:t>1-ethyl-4-ethynylbenzene</w:t>
      </w:r>
      <w:r w:rsidRPr="009345D1">
        <w:t xml:space="preserve"> (</w:t>
      </w:r>
      <w:r w:rsidR="00911B67">
        <w:rPr>
          <w:rFonts w:eastAsiaTheme="minorEastAsia" w:hint="eastAsia"/>
          <w:lang w:eastAsia="zh-CN"/>
        </w:rPr>
        <w:t xml:space="preserve">0.15 mmol, </w:t>
      </w:r>
      <w:r w:rsidRPr="009345D1">
        <w:t>3.0 equiv), Pd(PPh</w:t>
      </w:r>
      <w:r w:rsidRPr="009345D1">
        <w:rPr>
          <w:vertAlign w:val="subscript"/>
        </w:rPr>
        <w:t>3</w:t>
      </w:r>
      <w:r w:rsidRPr="009345D1">
        <w:t>)</w:t>
      </w:r>
      <w:r w:rsidRPr="009345D1">
        <w:rPr>
          <w:vertAlign w:val="subscript"/>
        </w:rPr>
        <w:t>2</w:t>
      </w:r>
      <w:r w:rsidRPr="009345D1">
        <w:t>Cl</w:t>
      </w:r>
      <w:r w:rsidRPr="009345D1">
        <w:rPr>
          <w:vertAlign w:val="subscript"/>
        </w:rPr>
        <w:t>2</w:t>
      </w:r>
      <w:r>
        <w:t xml:space="preserve"> (2.6 </w:t>
      </w:r>
      <w:r w:rsidRPr="009345D1">
        <w:t>mol%), CuI (4.2 mol%) and Et</w:t>
      </w:r>
      <w:r w:rsidRPr="009345D1">
        <w:rPr>
          <w:vertAlign w:val="subscript"/>
        </w:rPr>
        <w:t>3</w:t>
      </w:r>
      <w:r w:rsidRPr="009345D1">
        <w:t>N (1</w:t>
      </w:r>
      <w:r w:rsidR="00911B67">
        <w:rPr>
          <w:rFonts w:eastAsiaTheme="minorEastAsia" w:hint="eastAsia"/>
          <w:lang w:eastAsia="zh-CN"/>
        </w:rPr>
        <w:t>.0</w:t>
      </w:r>
      <w:r>
        <w:t xml:space="preserve"> mL) were added to </w:t>
      </w:r>
      <w:r w:rsidRPr="00ED7643">
        <w:t>a 15-mL Schlenk tube equipped with a magnetic stir bar</w:t>
      </w:r>
      <w:r w:rsidRPr="00ED7643">
        <w:rPr>
          <w:szCs w:val="21"/>
        </w:rPr>
        <w:t>.</w:t>
      </w:r>
      <w:r w:rsidRPr="00DF3AB1">
        <w:t xml:space="preserve"> The mixture was stirred at room temperature fo</w:t>
      </w:r>
      <w:r w:rsidRPr="00DF3AB1">
        <w:rPr>
          <w:szCs w:val="21"/>
        </w:rPr>
        <w:t xml:space="preserve">r 6 h. </w:t>
      </w:r>
      <w:r w:rsidRPr="00DF3AB1">
        <w:rPr>
          <w:color w:val="000000"/>
          <w:sz w:val="21"/>
          <w:szCs w:val="21"/>
        </w:rPr>
        <w:t>After completion</w:t>
      </w:r>
      <w:r w:rsidRPr="00DF3AB1">
        <w:rPr>
          <w:szCs w:val="21"/>
        </w:rPr>
        <w:t xml:space="preserve">, </w:t>
      </w:r>
      <w:r w:rsidRPr="00ED7643">
        <w:t xml:space="preserve">the solvent was </w:t>
      </w:r>
      <w:r>
        <w:t>removed</w:t>
      </w:r>
      <w:r w:rsidRPr="00ED7643">
        <w:t xml:space="preserve"> under reduced pressure.</w:t>
      </w:r>
      <w:r>
        <w:t xml:space="preserve"> </w:t>
      </w:r>
      <w:r>
        <w:rPr>
          <w:color w:val="000000"/>
          <w:szCs w:val="21"/>
        </w:rPr>
        <w:t>The residue was purified by column chromatography on silica gel with eluent (</w:t>
      </w:r>
      <w:r>
        <w:t>petroleum ether/ethyl acetate 10:1 v/v</w:t>
      </w:r>
      <w:r>
        <w:rPr>
          <w:color w:val="000000"/>
          <w:szCs w:val="21"/>
        </w:rPr>
        <w:t xml:space="preserve">) to afford the pure product </w:t>
      </w:r>
      <w:r>
        <w:rPr>
          <w:b/>
          <w:bCs/>
          <w:color w:val="000000"/>
          <w:szCs w:val="21"/>
        </w:rPr>
        <w:t>33</w:t>
      </w:r>
      <w:r w:rsidRPr="008F5F47">
        <w:rPr>
          <w:bCs/>
          <w:color w:val="000000"/>
          <w:szCs w:val="21"/>
        </w:rPr>
        <w:t xml:space="preserve"> </w:t>
      </w:r>
      <w:r w:rsidRPr="00556CBE">
        <w:rPr>
          <w:bCs/>
          <w:color w:val="000000"/>
          <w:szCs w:val="21"/>
        </w:rPr>
        <w:t xml:space="preserve">in </w:t>
      </w:r>
      <w:r>
        <w:rPr>
          <w:bCs/>
          <w:color w:val="000000"/>
          <w:szCs w:val="21"/>
        </w:rPr>
        <w:t>78</w:t>
      </w:r>
      <w:r w:rsidRPr="00556CBE">
        <w:rPr>
          <w:bCs/>
          <w:color w:val="000000"/>
          <w:szCs w:val="21"/>
        </w:rPr>
        <w:t>% yield</w:t>
      </w:r>
      <w:r>
        <w:rPr>
          <w:bCs/>
          <w:color w:val="000000"/>
          <w:szCs w:val="21"/>
        </w:rPr>
        <w:t xml:space="preserve"> (</w:t>
      </w:r>
      <w:r w:rsidR="00911B67" w:rsidRPr="00911B67">
        <w:rPr>
          <w:rFonts w:eastAsiaTheme="minorEastAsia" w:hint="eastAsia"/>
          <w:bCs/>
          <w:color w:val="000000"/>
          <w:szCs w:val="21"/>
          <w:lang w:eastAsia="zh-CN"/>
        </w:rPr>
        <w:t>20.1</w:t>
      </w:r>
      <w:r w:rsidRPr="00911B67">
        <w:rPr>
          <w:bCs/>
          <w:color w:val="000000"/>
          <w:szCs w:val="21"/>
        </w:rPr>
        <w:t xml:space="preserve"> mg</w:t>
      </w:r>
      <w:r>
        <w:rPr>
          <w:bCs/>
          <w:color w:val="000000"/>
          <w:szCs w:val="21"/>
        </w:rPr>
        <w:t>)</w:t>
      </w:r>
      <w:r>
        <w:t xml:space="preserve">. </w:t>
      </w:r>
      <w:r w:rsidR="00213D46" w:rsidRPr="00213D46">
        <w:rPr>
          <w:b/>
          <w:bCs/>
          <w:vertAlign w:val="superscript"/>
        </w:rPr>
        <w:t>1</w:t>
      </w:r>
      <w:r w:rsidR="00213D46" w:rsidRPr="00213D46">
        <w:rPr>
          <w:b/>
          <w:bCs/>
        </w:rPr>
        <w:t>H NMR</w:t>
      </w:r>
      <w:r w:rsidR="00213D46" w:rsidRPr="00213D46">
        <w:t xml:space="preserve"> (400 MHz, Chloroform-</w:t>
      </w:r>
      <w:r w:rsidR="00213D46" w:rsidRPr="00213D46">
        <w:rPr>
          <w:i/>
          <w:iCs/>
        </w:rPr>
        <w:t>d</w:t>
      </w:r>
      <w:r w:rsidR="00213D46" w:rsidRPr="00213D46">
        <w:t xml:space="preserve">) δ 7.8 (s, 1H), 7.61 – 7.55 (m, 7H), 7.3 – 7.2 (m, 6H), 2.7 (q, </w:t>
      </w:r>
      <w:r w:rsidR="00213D46" w:rsidRPr="00213D46">
        <w:rPr>
          <w:i/>
          <w:iCs/>
        </w:rPr>
        <w:t>J</w:t>
      </w:r>
      <w:r w:rsidR="00213D46" w:rsidRPr="00213D46">
        <w:t xml:space="preserve"> = 7.6 Hz, 2H), 1.3 (t, </w:t>
      </w:r>
      <w:r w:rsidR="00213D46" w:rsidRPr="00213D46">
        <w:rPr>
          <w:i/>
          <w:iCs/>
        </w:rPr>
        <w:t>J</w:t>
      </w:r>
      <w:r w:rsidR="00213D46" w:rsidRPr="00213D46">
        <w:t xml:space="preserve"> = 7.6 Hz, 3H).</w:t>
      </w:r>
      <w:r w:rsidR="00213D46">
        <w:rPr>
          <w:rFonts w:eastAsiaTheme="minorEastAsia" w:hint="eastAsia"/>
          <w:lang w:eastAsia="zh-CN"/>
        </w:rPr>
        <w:t xml:space="preserve"> </w:t>
      </w:r>
      <w:r w:rsidRPr="007B0E50">
        <w:rPr>
          <w:b/>
          <w:bCs/>
          <w:vertAlign w:val="superscript"/>
        </w:rPr>
        <w:t>19</w:t>
      </w:r>
      <w:r w:rsidRPr="007B0E50">
        <w:rPr>
          <w:b/>
          <w:bCs/>
        </w:rPr>
        <w:t>F NMR</w:t>
      </w:r>
      <w:r w:rsidRPr="00BB61A7">
        <w:t xml:space="preserve"> (376 MHz, Chloroform-</w:t>
      </w:r>
      <w:r w:rsidRPr="00BB61A7">
        <w:rPr>
          <w:i/>
          <w:iCs/>
        </w:rPr>
        <w:t>d</w:t>
      </w:r>
      <w:r w:rsidRPr="00BB61A7">
        <w:t>) δ -53.91.</w:t>
      </w:r>
      <w:r>
        <w:rPr>
          <w:rFonts w:hint="eastAsia"/>
        </w:rPr>
        <w:t xml:space="preserve"> </w:t>
      </w:r>
      <w:r w:rsidRPr="007B0E50">
        <w:rPr>
          <w:b/>
          <w:bCs/>
          <w:vertAlign w:val="superscript"/>
        </w:rPr>
        <w:t>13</w:t>
      </w:r>
      <w:r w:rsidRPr="007B0E50">
        <w:rPr>
          <w:b/>
          <w:bCs/>
        </w:rPr>
        <w:t>C NMR</w:t>
      </w:r>
      <w:r w:rsidRPr="00BB61A7">
        <w:t xml:space="preserve"> (126 MHz, Chloroform-</w:t>
      </w:r>
      <w:r w:rsidRPr="00BB61A7">
        <w:rPr>
          <w:i/>
          <w:iCs/>
        </w:rPr>
        <w:t>d</w:t>
      </w:r>
      <w:r w:rsidRPr="00BB61A7">
        <w:t>) δ 147.7, 145.</w:t>
      </w:r>
      <w:r w:rsidR="007B0E50">
        <w:rPr>
          <w:rFonts w:eastAsiaTheme="minorEastAsia" w:hint="eastAsia"/>
          <w:lang w:eastAsia="zh-CN"/>
        </w:rPr>
        <w:t>3</w:t>
      </w:r>
      <w:r w:rsidRPr="00BB61A7">
        <w:t>, 145.1, 142.9, 137.</w:t>
      </w:r>
      <w:r w:rsidR="007B0E50">
        <w:rPr>
          <w:rFonts w:eastAsiaTheme="minorEastAsia" w:hint="eastAsia"/>
          <w:lang w:eastAsia="zh-CN"/>
        </w:rPr>
        <w:t>3</w:t>
      </w:r>
      <w:r w:rsidRPr="00BB61A7">
        <w:t>, 136.</w:t>
      </w:r>
      <w:r w:rsidR="007B0E50">
        <w:rPr>
          <w:rFonts w:eastAsiaTheme="minorEastAsia" w:hint="eastAsia"/>
          <w:lang w:eastAsia="zh-CN"/>
        </w:rPr>
        <w:t>5</w:t>
      </w:r>
      <w:r w:rsidRPr="00BB61A7">
        <w:t>, 135.7, 132.</w:t>
      </w:r>
      <w:r w:rsidR="007B0E50">
        <w:rPr>
          <w:rFonts w:eastAsiaTheme="minorEastAsia" w:hint="eastAsia"/>
          <w:lang w:eastAsia="zh-CN"/>
        </w:rPr>
        <w:t>6</w:t>
      </w:r>
      <w:r w:rsidRPr="00BB61A7">
        <w:t>, 132.2, 131.</w:t>
      </w:r>
      <w:r w:rsidR="007B0E50">
        <w:rPr>
          <w:rFonts w:eastAsiaTheme="minorEastAsia" w:hint="eastAsia"/>
          <w:lang w:eastAsia="zh-CN"/>
        </w:rPr>
        <w:t>6</w:t>
      </w:r>
      <w:r w:rsidRPr="00BB61A7">
        <w:t>, 130.86, 130.85, 128.</w:t>
      </w:r>
      <w:r w:rsidR="007B0E50">
        <w:rPr>
          <w:rFonts w:eastAsiaTheme="minorEastAsia" w:hint="eastAsia"/>
          <w:lang w:eastAsia="zh-CN"/>
        </w:rPr>
        <w:t>5</w:t>
      </w:r>
      <w:r w:rsidRPr="00BB61A7">
        <w:t>, 122.</w:t>
      </w:r>
      <w:r w:rsidR="007B0E50">
        <w:rPr>
          <w:rFonts w:eastAsiaTheme="minorEastAsia" w:hint="eastAsia"/>
          <w:lang w:eastAsia="zh-CN"/>
        </w:rPr>
        <w:t>6</w:t>
      </w:r>
      <w:r w:rsidRPr="00BB61A7">
        <w:t>, 119.</w:t>
      </w:r>
      <w:r w:rsidR="007B0E50">
        <w:rPr>
          <w:rFonts w:eastAsiaTheme="minorEastAsia" w:hint="eastAsia"/>
          <w:lang w:eastAsia="zh-CN"/>
        </w:rPr>
        <w:t>1</w:t>
      </w:r>
      <w:r w:rsidRPr="00BB61A7">
        <w:t xml:space="preserve"> (q, </w:t>
      </w:r>
      <w:r w:rsidRPr="00BB61A7">
        <w:rPr>
          <w:i/>
          <w:iCs/>
        </w:rPr>
        <w:t>J</w:t>
      </w:r>
      <w:r w:rsidRPr="00BB61A7">
        <w:t xml:space="preserve"> = 266.3 Hz), 118.6, 118.</w:t>
      </w:r>
      <w:r w:rsidR="007B0E50">
        <w:rPr>
          <w:rFonts w:eastAsiaTheme="minorEastAsia" w:hint="eastAsia"/>
          <w:lang w:eastAsia="zh-CN"/>
        </w:rPr>
        <w:t>6</w:t>
      </w:r>
      <w:r w:rsidRPr="00BB61A7">
        <w:t>, 117.</w:t>
      </w:r>
      <w:r w:rsidR="007B0E50">
        <w:rPr>
          <w:rFonts w:eastAsiaTheme="minorEastAsia" w:hint="eastAsia"/>
          <w:lang w:eastAsia="zh-CN"/>
        </w:rPr>
        <w:t>4</w:t>
      </w:r>
      <w:r w:rsidRPr="00BB61A7">
        <w:t>, 113.</w:t>
      </w:r>
      <w:r w:rsidR="007B0E50">
        <w:rPr>
          <w:rFonts w:eastAsiaTheme="minorEastAsia" w:hint="eastAsia"/>
          <w:lang w:eastAsia="zh-CN"/>
        </w:rPr>
        <w:t>7</w:t>
      </w:r>
      <w:r w:rsidRPr="00BB61A7">
        <w:t xml:space="preserve"> (q, </w:t>
      </w:r>
      <w:r w:rsidRPr="00BB61A7">
        <w:rPr>
          <w:i/>
          <w:iCs/>
        </w:rPr>
        <w:t>J</w:t>
      </w:r>
      <w:r w:rsidRPr="00BB61A7">
        <w:t xml:space="preserve"> = 3.8 Hz), 111.4, 111.</w:t>
      </w:r>
      <w:r w:rsidR="007B0E50">
        <w:rPr>
          <w:rFonts w:eastAsiaTheme="minorEastAsia" w:hint="eastAsia"/>
          <w:lang w:eastAsia="zh-CN"/>
        </w:rPr>
        <w:t>3</w:t>
      </w:r>
      <w:r w:rsidRPr="00BB61A7">
        <w:t>, 98.</w:t>
      </w:r>
      <w:r w:rsidR="007B0E50">
        <w:rPr>
          <w:rFonts w:eastAsiaTheme="minorEastAsia" w:hint="eastAsia"/>
          <w:lang w:eastAsia="zh-CN"/>
        </w:rPr>
        <w:t>1</w:t>
      </w:r>
      <w:r w:rsidRPr="00BB61A7">
        <w:t>, 29.</w:t>
      </w:r>
      <w:r w:rsidR="007B0E50">
        <w:rPr>
          <w:rFonts w:eastAsiaTheme="minorEastAsia" w:hint="eastAsia"/>
          <w:lang w:eastAsia="zh-CN"/>
        </w:rPr>
        <w:t>2</w:t>
      </w:r>
      <w:r w:rsidRPr="00BB61A7">
        <w:t>, 15.3.</w:t>
      </w:r>
      <w:r>
        <w:rPr>
          <w:rFonts w:hint="eastAsia"/>
        </w:rPr>
        <w:t xml:space="preserve"> </w:t>
      </w:r>
      <w:r w:rsidRPr="006E2A1A">
        <w:rPr>
          <w:b/>
          <w:bCs/>
        </w:rPr>
        <w:t>HRMS (ESI)</w:t>
      </w:r>
      <w:r w:rsidRPr="00911B67">
        <w:t>: calc. for C</w:t>
      </w:r>
      <w:r w:rsidRPr="00911B67">
        <w:rPr>
          <w:rFonts w:hint="eastAsia"/>
          <w:vertAlign w:val="subscript"/>
        </w:rPr>
        <w:t>32</w:t>
      </w:r>
      <w:r w:rsidRPr="00911B67">
        <w:t>H</w:t>
      </w:r>
      <w:r w:rsidRPr="00911B67">
        <w:rPr>
          <w:rFonts w:hint="eastAsia"/>
          <w:vertAlign w:val="subscript"/>
        </w:rPr>
        <w:t>20</w:t>
      </w:r>
      <w:r w:rsidRPr="00911B67">
        <w:rPr>
          <w:rFonts w:hint="eastAsia"/>
        </w:rPr>
        <w:t>F</w:t>
      </w:r>
      <w:r w:rsidRPr="00911B67">
        <w:rPr>
          <w:rFonts w:hint="eastAsia"/>
          <w:vertAlign w:val="subscript"/>
        </w:rPr>
        <w:t>3</w:t>
      </w:r>
      <w:r w:rsidRPr="00911B67">
        <w:t>N</w:t>
      </w:r>
      <w:r w:rsidRPr="00911B67">
        <w:rPr>
          <w:rFonts w:hint="eastAsia"/>
          <w:vertAlign w:val="subscript"/>
        </w:rPr>
        <w:t>4</w:t>
      </w:r>
      <w:r w:rsidRPr="00911B67">
        <w:rPr>
          <w:rFonts w:hint="eastAsia"/>
        </w:rPr>
        <w:t xml:space="preserve"> </w:t>
      </w:r>
      <w:r w:rsidRPr="00911B67">
        <w:t>[M+H]</w:t>
      </w:r>
      <w:r w:rsidRPr="00911B67">
        <w:rPr>
          <w:vertAlign w:val="superscript"/>
        </w:rPr>
        <w:t>+</w:t>
      </w:r>
      <w:r w:rsidRPr="00911B67">
        <w:rPr>
          <w:rFonts w:hint="eastAsia"/>
        </w:rPr>
        <w:t>: 517.1635</w:t>
      </w:r>
      <w:r w:rsidRPr="00911B67">
        <w:t xml:space="preserve">; found: </w:t>
      </w:r>
      <w:r w:rsidRPr="00911B67">
        <w:rPr>
          <w:rFonts w:hint="eastAsia"/>
        </w:rPr>
        <w:t>517.1622</w:t>
      </w:r>
      <w:r w:rsidRPr="00911B67">
        <w:t>.</w:t>
      </w:r>
    </w:p>
    <w:p w14:paraId="083944E2" w14:textId="2EA4EF3F" w:rsidR="00E55D91" w:rsidRDefault="00E55D91" w:rsidP="00B901AC">
      <w:pPr>
        <w:spacing w:after="156"/>
        <w:jc w:val="both"/>
        <w:rPr>
          <w:b/>
        </w:rPr>
      </w:pPr>
      <w:r>
        <w:rPr>
          <w:rFonts w:eastAsiaTheme="minorEastAsia"/>
          <w:b/>
          <w:lang w:eastAsia="zh-CN"/>
        </w:rPr>
        <w:t xml:space="preserve">4.7 </w:t>
      </w:r>
      <w:r>
        <w:rPr>
          <w:b/>
        </w:rPr>
        <w:t>Synthesis of compound 34</w:t>
      </w:r>
    </w:p>
    <w:p w14:paraId="7E9E91C5" w14:textId="16512DA1" w:rsidR="00E55D91" w:rsidRDefault="00B901AC" w:rsidP="00540D4D">
      <w:pPr>
        <w:spacing w:after="156"/>
        <w:jc w:val="both"/>
        <w:rPr>
          <w:b/>
        </w:rPr>
      </w:pPr>
      <w:r>
        <w:object w:dxaOrig="9201" w:dyaOrig="2633" w14:anchorId="5512FAF6">
          <v:shape id="_x0000_i1040" type="#_x0000_t75" style="width:412.5pt;height:118.5pt" o:ole="">
            <v:imagedata r:id="rId44" o:title=""/>
          </v:shape>
          <o:OLEObject Type="Embed" ProgID="ChemDraw.Document.6.0" ShapeID="_x0000_i1040" DrawAspect="Content" ObjectID="_1837842412" r:id="rId45"/>
        </w:object>
      </w:r>
    </w:p>
    <w:p w14:paraId="2B366DC6" w14:textId="16088DE8" w:rsidR="00E55D91" w:rsidRDefault="00E55D91" w:rsidP="00B901AC">
      <w:pPr>
        <w:spacing w:after="156"/>
        <w:ind w:firstLineChars="200" w:firstLine="480"/>
        <w:jc w:val="both"/>
        <w:rPr>
          <w:b/>
        </w:rPr>
      </w:pPr>
      <w:r w:rsidRPr="00DF3AB1">
        <w:rPr>
          <w:bCs/>
        </w:rPr>
        <w:t xml:space="preserve">Under an argon atmosphere, </w:t>
      </w:r>
      <w:r>
        <w:t xml:space="preserve">compound </w:t>
      </w:r>
      <w:r w:rsidRPr="00ED7643">
        <w:rPr>
          <w:b/>
        </w:rPr>
        <w:t>15</w:t>
      </w:r>
      <w:r w:rsidRPr="00C64BC7">
        <w:rPr>
          <w:bCs/>
        </w:rPr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C64BC7">
        <w:rPr>
          <w:bCs/>
        </w:rPr>
        <w:t xml:space="preserve">0.05 mmol, 1.0 equiv), </w:t>
      </w:r>
      <w:r w:rsidR="00B901AC" w:rsidRPr="00B901AC">
        <w:rPr>
          <w:bCs/>
          <w:color w:val="222222"/>
        </w:rPr>
        <w:t>(4-methoxyphenyl)boronic acid</w:t>
      </w:r>
      <w:r w:rsidRPr="00700BA5">
        <w:rPr>
          <w:bCs/>
          <w:color w:val="222222"/>
        </w:rPr>
        <w:t xml:space="preserve"> </w:t>
      </w:r>
      <w:r w:rsidR="00B901AC">
        <w:rPr>
          <w:bCs/>
        </w:rPr>
        <w:t>(</w:t>
      </w:r>
      <w:r w:rsidR="00911B67">
        <w:rPr>
          <w:rFonts w:eastAsiaTheme="minorEastAsia" w:hint="eastAsia"/>
          <w:bCs/>
          <w:lang w:eastAsia="zh-CN"/>
        </w:rPr>
        <w:t xml:space="preserve">0.15 mmol, </w:t>
      </w:r>
      <w:r w:rsidRPr="00C64BC7">
        <w:rPr>
          <w:bCs/>
        </w:rPr>
        <w:t>3.0 equiv), Pd(PPh</w:t>
      </w:r>
      <w:r w:rsidRPr="00C64BC7">
        <w:rPr>
          <w:bCs/>
          <w:vertAlign w:val="subscript"/>
        </w:rPr>
        <w:t>3</w:t>
      </w:r>
      <w:r w:rsidRPr="00C64BC7">
        <w:rPr>
          <w:bCs/>
        </w:rPr>
        <w:t>)</w:t>
      </w:r>
      <w:r w:rsidRPr="00C64BC7">
        <w:rPr>
          <w:bCs/>
          <w:vertAlign w:val="subscript"/>
        </w:rPr>
        <w:t>2</w:t>
      </w:r>
      <w:r w:rsidRPr="00C64BC7">
        <w:rPr>
          <w:bCs/>
        </w:rPr>
        <w:t>Cl</w:t>
      </w:r>
      <w:r w:rsidRPr="00C64BC7">
        <w:rPr>
          <w:bCs/>
          <w:vertAlign w:val="subscript"/>
        </w:rPr>
        <w:t>2</w:t>
      </w:r>
      <w:r>
        <w:rPr>
          <w:bCs/>
        </w:rPr>
        <w:t xml:space="preserve"> (10 </w:t>
      </w:r>
      <w:r w:rsidRPr="00C64BC7">
        <w:rPr>
          <w:bCs/>
        </w:rPr>
        <w:t>mol%), SPhos (15 mol%), K</w:t>
      </w:r>
      <w:r w:rsidRPr="00C64BC7">
        <w:rPr>
          <w:bCs/>
          <w:vertAlign w:val="subscript"/>
        </w:rPr>
        <w:t>3</w:t>
      </w:r>
      <w:r w:rsidRPr="00C64BC7">
        <w:rPr>
          <w:bCs/>
        </w:rPr>
        <w:t>PO</w:t>
      </w:r>
      <w:r w:rsidRPr="00C64BC7">
        <w:rPr>
          <w:bCs/>
          <w:vertAlign w:val="subscript"/>
        </w:rPr>
        <w:t>4</w:t>
      </w:r>
      <w:r w:rsidRPr="00C64BC7">
        <w:rPr>
          <w:bCs/>
        </w:rPr>
        <w:t>(</w:t>
      </w:r>
      <w:r w:rsidR="00911B67">
        <w:rPr>
          <w:rFonts w:eastAsiaTheme="minorEastAsia" w:hint="eastAsia"/>
          <w:bCs/>
          <w:lang w:eastAsia="zh-CN"/>
        </w:rPr>
        <w:t xml:space="preserve">0.075 mmol, </w:t>
      </w:r>
      <w:r w:rsidRPr="00C64BC7">
        <w:rPr>
          <w:bCs/>
        </w:rPr>
        <w:t>1.5 equiv), Ag</w:t>
      </w:r>
      <w:r w:rsidRPr="00C64BC7">
        <w:rPr>
          <w:bCs/>
          <w:vertAlign w:val="subscript"/>
        </w:rPr>
        <w:t>2</w:t>
      </w:r>
      <w:r w:rsidRPr="00C64BC7">
        <w:rPr>
          <w:bCs/>
        </w:rPr>
        <w:t>O (</w:t>
      </w:r>
      <w:r w:rsidR="00911B67">
        <w:rPr>
          <w:rFonts w:eastAsiaTheme="minorEastAsia" w:hint="eastAsia"/>
          <w:bCs/>
          <w:lang w:eastAsia="zh-CN"/>
        </w:rPr>
        <w:t xml:space="preserve">0.125 mmol, </w:t>
      </w:r>
      <w:r w:rsidRPr="00C64BC7">
        <w:rPr>
          <w:bCs/>
        </w:rPr>
        <w:t>2.5 equiv) and THF (1</w:t>
      </w:r>
      <w:r w:rsidR="00911B67">
        <w:rPr>
          <w:rFonts w:eastAsiaTheme="minorEastAsia" w:hint="eastAsia"/>
          <w:bCs/>
          <w:lang w:eastAsia="zh-CN"/>
        </w:rPr>
        <w:t>.0</w:t>
      </w:r>
      <w:r w:rsidRPr="00C64BC7">
        <w:rPr>
          <w:bCs/>
        </w:rPr>
        <w:t xml:space="preserve"> mL)</w:t>
      </w:r>
      <w:r>
        <w:rPr>
          <w:bCs/>
        </w:rPr>
        <w:t xml:space="preserve"> </w:t>
      </w:r>
      <w:r>
        <w:t xml:space="preserve">were added to </w:t>
      </w:r>
      <w:r w:rsidRPr="00ED7643">
        <w:t>a 15-mL Schlenk tube equipped with a magnetic stir bar</w:t>
      </w:r>
      <w:r w:rsidRPr="00DF3AB1">
        <w:rPr>
          <w:bCs/>
        </w:rPr>
        <w:t>. The mixture was stirred at 60</w:t>
      </w:r>
      <w:r>
        <w:rPr>
          <w:bCs/>
        </w:rPr>
        <w:t xml:space="preserve"> </w:t>
      </w:r>
      <w:r w:rsidRPr="00DF3AB1">
        <w:rPr>
          <w:bCs/>
        </w:rPr>
        <w:t xml:space="preserve">°C for 12 h. </w:t>
      </w:r>
      <w:r>
        <w:rPr>
          <w:bCs/>
        </w:rPr>
        <w:t>After</w:t>
      </w:r>
      <w:r w:rsidRPr="00DF3AB1">
        <w:rPr>
          <w:bCs/>
        </w:rPr>
        <w:t xml:space="preserve"> cooling to room temperature, </w:t>
      </w:r>
      <w:r w:rsidRPr="00ED7643">
        <w:t xml:space="preserve">the solvent was </w:t>
      </w:r>
      <w:r>
        <w:t>removed</w:t>
      </w:r>
      <w:r w:rsidRPr="00ED7643">
        <w:t xml:space="preserve"> under reduced pressure</w:t>
      </w:r>
      <w:r w:rsidRPr="00DF3AB1">
        <w:rPr>
          <w:bCs/>
        </w:rPr>
        <w:t xml:space="preserve">. </w:t>
      </w:r>
      <w:r>
        <w:rPr>
          <w:color w:val="000000"/>
          <w:szCs w:val="21"/>
        </w:rPr>
        <w:t>The residue was purified by column chromatography on silica gel with eluent (</w:t>
      </w:r>
      <w:r>
        <w:t>petroleum ether/ethyl acetate 10:1 v/v</w:t>
      </w:r>
      <w:r>
        <w:rPr>
          <w:color w:val="000000"/>
          <w:szCs w:val="21"/>
        </w:rPr>
        <w:t xml:space="preserve">) to afford the pure product </w:t>
      </w:r>
      <w:r>
        <w:rPr>
          <w:b/>
          <w:bCs/>
          <w:color w:val="000000"/>
          <w:szCs w:val="21"/>
        </w:rPr>
        <w:t>34</w:t>
      </w:r>
      <w:r w:rsidRPr="00DF3AB1">
        <w:rPr>
          <w:bCs/>
          <w:color w:val="000000"/>
          <w:szCs w:val="21"/>
        </w:rPr>
        <w:t xml:space="preserve"> </w:t>
      </w:r>
      <w:r w:rsidR="00B901AC" w:rsidRPr="00556CBE">
        <w:rPr>
          <w:bCs/>
          <w:color w:val="000000"/>
          <w:szCs w:val="21"/>
        </w:rPr>
        <w:t xml:space="preserve">in </w:t>
      </w:r>
      <w:r w:rsidR="00B901AC">
        <w:rPr>
          <w:bCs/>
          <w:color w:val="000000"/>
          <w:szCs w:val="21"/>
        </w:rPr>
        <w:t>36</w:t>
      </w:r>
      <w:r w:rsidR="00B901AC" w:rsidRPr="00556CBE">
        <w:rPr>
          <w:bCs/>
          <w:color w:val="000000"/>
          <w:szCs w:val="21"/>
        </w:rPr>
        <w:t>% yield</w:t>
      </w:r>
      <w:r w:rsidR="00B901AC">
        <w:rPr>
          <w:bCs/>
          <w:color w:val="000000"/>
          <w:szCs w:val="21"/>
        </w:rPr>
        <w:t xml:space="preserve"> (</w:t>
      </w:r>
      <w:r w:rsidR="00911B67">
        <w:rPr>
          <w:rFonts w:eastAsiaTheme="minorEastAsia" w:hint="eastAsia"/>
          <w:bCs/>
          <w:color w:val="000000"/>
          <w:szCs w:val="21"/>
          <w:lang w:eastAsia="zh-CN"/>
        </w:rPr>
        <w:t>8.9</w:t>
      </w:r>
      <w:r w:rsidR="00B901AC" w:rsidRPr="00911B67">
        <w:rPr>
          <w:bCs/>
          <w:color w:val="000000"/>
          <w:szCs w:val="21"/>
        </w:rPr>
        <w:t xml:space="preserve"> mg</w:t>
      </w:r>
      <w:r w:rsidR="00B901AC">
        <w:rPr>
          <w:bCs/>
          <w:color w:val="000000"/>
          <w:szCs w:val="21"/>
        </w:rPr>
        <w:t>)</w:t>
      </w:r>
      <w:r>
        <w:t>.</w:t>
      </w:r>
      <w:r w:rsidR="00B901AC">
        <w:t xml:space="preserve"> </w:t>
      </w:r>
      <w:r w:rsidR="00B901AC" w:rsidRPr="007B0E50">
        <w:rPr>
          <w:b/>
          <w:bCs/>
          <w:vertAlign w:val="superscript"/>
        </w:rPr>
        <w:t>1</w:t>
      </w:r>
      <w:r w:rsidR="00B901AC" w:rsidRPr="007B0E50">
        <w:rPr>
          <w:b/>
          <w:bCs/>
        </w:rPr>
        <w:t>H NMR</w:t>
      </w:r>
      <w:r w:rsidR="00B901AC" w:rsidRPr="00D950D6">
        <w:t xml:space="preserve"> (400 MHz, Chloroform-</w:t>
      </w:r>
      <w:r w:rsidR="00B901AC" w:rsidRPr="00D950D6">
        <w:rPr>
          <w:i/>
          <w:iCs/>
        </w:rPr>
        <w:t>d</w:t>
      </w:r>
      <w:r w:rsidR="00B901AC" w:rsidRPr="00D950D6">
        <w:t xml:space="preserve">) δ 7.86 (s, 1H), 7.71 (d, </w:t>
      </w:r>
      <w:r w:rsidR="00B901AC" w:rsidRPr="00D950D6">
        <w:rPr>
          <w:i/>
          <w:iCs/>
        </w:rPr>
        <w:t>J</w:t>
      </w:r>
      <w:r w:rsidR="00B901AC" w:rsidRPr="00D950D6">
        <w:t xml:space="preserve"> = 8.5 Hz, 2H), 7.66 (q, </w:t>
      </w:r>
      <w:r w:rsidR="00B901AC" w:rsidRPr="00D950D6">
        <w:rPr>
          <w:i/>
          <w:iCs/>
        </w:rPr>
        <w:t>J</w:t>
      </w:r>
      <w:r w:rsidR="00B901AC" w:rsidRPr="00D950D6">
        <w:t xml:space="preserve"> = 1.9 Hz, 1H), 7.61 – 7.54 (m, 4H), 7.31 – 7.22 (m, 4H), 7.05 (d, </w:t>
      </w:r>
      <w:r w:rsidR="00B901AC" w:rsidRPr="00D950D6">
        <w:rPr>
          <w:i/>
          <w:iCs/>
        </w:rPr>
        <w:t>J</w:t>
      </w:r>
      <w:r w:rsidR="00B901AC" w:rsidRPr="00D950D6">
        <w:t xml:space="preserve"> = 8.8 Hz, 2H), 3.91 (s, 3H).</w:t>
      </w:r>
      <w:r w:rsidR="00B901AC">
        <w:rPr>
          <w:rFonts w:hint="eastAsia"/>
        </w:rPr>
        <w:t xml:space="preserve"> </w:t>
      </w:r>
      <w:r w:rsidR="00B901AC" w:rsidRPr="007B0E50">
        <w:rPr>
          <w:b/>
          <w:bCs/>
          <w:vertAlign w:val="superscript"/>
        </w:rPr>
        <w:t>19</w:t>
      </w:r>
      <w:r w:rsidR="00B901AC" w:rsidRPr="007B0E50">
        <w:rPr>
          <w:b/>
          <w:bCs/>
        </w:rPr>
        <w:t>F NMR</w:t>
      </w:r>
      <w:r w:rsidR="00B901AC" w:rsidRPr="00D950D6">
        <w:t xml:space="preserve"> (376 MHz, Chloroform-</w:t>
      </w:r>
      <w:r w:rsidR="00B901AC" w:rsidRPr="00D950D6">
        <w:rPr>
          <w:i/>
          <w:iCs/>
        </w:rPr>
        <w:t>d</w:t>
      </w:r>
      <w:r w:rsidR="00B901AC" w:rsidRPr="00D950D6">
        <w:t>) δ -50.97.</w:t>
      </w:r>
      <w:r w:rsidR="00B901AC">
        <w:rPr>
          <w:rFonts w:hint="eastAsia"/>
        </w:rPr>
        <w:t xml:space="preserve"> </w:t>
      </w:r>
      <w:r w:rsidR="00B901AC" w:rsidRPr="007B0E50">
        <w:rPr>
          <w:b/>
          <w:bCs/>
          <w:vertAlign w:val="superscript"/>
        </w:rPr>
        <w:t>13</w:t>
      </w:r>
      <w:r w:rsidR="00B901AC" w:rsidRPr="007B0E50">
        <w:rPr>
          <w:b/>
          <w:bCs/>
        </w:rPr>
        <w:t>C NMR</w:t>
      </w:r>
      <w:r w:rsidR="00B901AC" w:rsidRPr="00D950D6">
        <w:t xml:space="preserve"> (126 MHz, Chloroform-</w:t>
      </w:r>
      <w:r w:rsidR="00B901AC" w:rsidRPr="00D950D6">
        <w:rPr>
          <w:i/>
          <w:iCs/>
        </w:rPr>
        <w:t>d</w:t>
      </w:r>
      <w:r w:rsidR="00B901AC" w:rsidRPr="00D950D6">
        <w:t>) δ 161.9, 153.</w:t>
      </w:r>
      <w:r w:rsidR="007B0E50">
        <w:rPr>
          <w:rFonts w:eastAsiaTheme="minorEastAsia" w:hint="eastAsia"/>
          <w:lang w:eastAsia="zh-CN"/>
        </w:rPr>
        <w:t>6</w:t>
      </w:r>
      <w:r w:rsidR="00B901AC" w:rsidRPr="00D950D6">
        <w:t>, 145.6, 145.4, 142.</w:t>
      </w:r>
      <w:r w:rsidR="007B0E50">
        <w:rPr>
          <w:rFonts w:eastAsiaTheme="minorEastAsia" w:hint="eastAsia"/>
          <w:lang w:eastAsia="zh-CN"/>
        </w:rPr>
        <w:t>9</w:t>
      </w:r>
      <w:r w:rsidR="00B901AC" w:rsidRPr="00D950D6">
        <w:t>, 136.1, 133.0, 132.2, 131.</w:t>
      </w:r>
      <w:r w:rsidR="007B0E50">
        <w:rPr>
          <w:rFonts w:eastAsiaTheme="minorEastAsia" w:hint="eastAsia"/>
          <w:lang w:eastAsia="zh-CN"/>
        </w:rPr>
        <w:t>1</w:t>
      </w:r>
      <w:r w:rsidR="00B901AC" w:rsidRPr="00D950D6">
        <w:t xml:space="preserve"> (q, </w:t>
      </w:r>
      <w:r w:rsidR="00B901AC" w:rsidRPr="00D950D6">
        <w:rPr>
          <w:i/>
          <w:iCs/>
        </w:rPr>
        <w:t>J</w:t>
      </w:r>
      <w:r w:rsidR="00B901AC" w:rsidRPr="00D950D6">
        <w:t xml:space="preserve"> = 1.5 Hz), 13</w:t>
      </w:r>
      <w:r w:rsidR="007B0E50">
        <w:rPr>
          <w:rFonts w:eastAsiaTheme="minorEastAsia" w:hint="eastAsia"/>
          <w:lang w:eastAsia="zh-CN"/>
        </w:rPr>
        <w:t>1.0</w:t>
      </w:r>
      <w:r w:rsidR="00B901AC" w:rsidRPr="00D950D6">
        <w:t>, 130.</w:t>
      </w:r>
      <w:r w:rsidR="007B0E50">
        <w:rPr>
          <w:rFonts w:eastAsiaTheme="minorEastAsia" w:hint="eastAsia"/>
          <w:lang w:eastAsia="zh-CN"/>
        </w:rPr>
        <w:t>9</w:t>
      </w:r>
      <w:r w:rsidR="00B901AC" w:rsidRPr="00D950D6">
        <w:t>, 122.3, 119.</w:t>
      </w:r>
      <w:r w:rsidR="007B0E50">
        <w:rPr>
          <w:rFonts w:eastAsiaTheme="minorEastAsia" w:hint="eastAsia"/>
          <w:lang w:eastAsia="zh-CN"/>
        </w:rPr>
        <w:t>4</w:t>
      </w:r>
      <w:r w:rsidR="00B901AC" w:rsidRPr="00D950D6">
        <w:t xml:space="preserve"> (q, </w:t>
      </w:r>
      <w:r w:rsidR="00B901AC" w:rsidRPr="00D950D6">
        <w:rPr>
          <w:i/>
          <w:iCs/>
        </w:rPr>
        <w:t>J</w:t>
      </w:r>
      <w:r w:rsidR="00B901AC" w:rsidRPr="00D950D6">
        <w:t xml:space="preserve"> = 265.6 Hz), 118.</w:t>
      </w:r>
      <w:r w:rsidR="007B0E50">
        <w:rPr>
          <w:rFonts w:eastAsiaTheme="minorEastAsia" w:hint="eastAsia"/>
          <w:lang w:eastAsia="zh-CN"/>
        </w:rPr>
        <w:t>7</w:t>
      </w:r>
      <w:r w:rsidR="00B901AC" w:rsidRPr="00D950D6">
        <w:t>, 118.6, 114.</w:t>
      </w:r>
      <w:r w:rsidR="007B0E50">
        <w:rPr>
          <w:rFonts w:eastAsiaTheme="minorEastAsia" w:hint="eastAsia"/>
          <w:lang w:eastAsia="zh-CN"/>
        </w:rPr>
        <w:t>5</w:t>
      </w:r>
      <w:r w:rsidR="00B901AC" w:rsidRPr="00D950D6">
        <w:t xml:space="preserve"> (q, </w:t>
      </w:r>
      <w:r w:rsidR="00B901AC" w:rsidRPr="00D950D6">
        <w:rPr>
          <w:i/>
          <w:iCs/>
        </w:rPr>
        <w:t>J</w:t>
      </w:r>
      <w:r w:rsidR="00B901AC" w:rsidRPr="00D950D6">
        <w:t xml:space="preserve"> = 4.0 Hz), 114.2, 111.</w:t>
      </w:r>
      <w:r w:rsidR="007B0E50">
        <w:rPr>
          <w:rFonts w:eastAsiaTheme="minorEastAsia" w:hint="eastAsia"/>
          <w:lang w:eastAsia="zh-CN"/>
        </w:rPr>
        <w:t>3</w:t>
      </w:r>
      <w:r w:rsidR="00B901AC" w:rsidRPr="00D950D6">
        <w:t>, 111.</w:t>
      </w:r>
      <w:r w:rsidR="007B0E50">
        <w:rPr>
          <w:rFonts w:eastAsiaTheme="minorEastAsia" w:hint="eastAsia"/>
          <w:lang w:eastAsia="zh-CN"/>
        </w:rPr>
        <w:t>2</w:t>
      </w:r>
      <w:r w:rsidR="00B901AC" w:rsidRPr="00D950D6">
        <w:t>, 55.6.</w:t>
      </w:r>
      <w:r w:rsidR="00B901AC">
        <w:rPr>
          <w:rFonts w:hint="eastAsia"/>
        </w:rPr>
        <w:t xml:space="preserve"> </w:t>
      </w:r>
      <w:r w:rsidR="00B901AC" w:rsidRPr="006E2A1A">
        <w:rPr>
          <w:b/>
          <w:bCs/>
        </w:rPr>
        <w:t>HRMS (ESI)</w:t>
      </w:r>
      <w:r w:rsidR="00B901AC" w:rsidRPr="002D7CF7">
        <w:t>: calc. for</w:t>
      </w:r>
      <w:r w:rsidR="00B901AC">
        <w:rPr>
          <w:rFonts w:hint="eastAsia"/>
        </w:rPr>
        <w:t xml:space="preserve"> </w:t>
      </w:r>
      <w:r w:rsidR="00B901AC" w:rsidRPr="002D7CF7">
        <w:t>C</w:t>
      </w:r>
      <w:r w:rsidR="00B901AC" w:rsidRPr="00880F29">
        <w:rPr>
          <w:rFonts w:hint="eastAsia"/>
          <w:vertAlign w:val="subscript"/>
        </w:rPr>
        <w:t>29</w:t>
      </w:r>
      <w:r w:rsidR="00B901AC" w:rsidRPr="002D7CF7">
        <w:t>H</w:t>
      </w:r>
      <w:r w:rsidR="00B901AC" w:rsidRPr="00880F29">
        <w:rPr>
          <w:rFonts w:hint="eastAsia"/>
          <w:vertAlign w:val="subscript"/>
        </w:rPr>
        <w:t>18</w:t>
      </w:r>
      <w:r w:rsidR="00B901AC">
        <w:rPr>
          <w:rFonts w:hint="eastAsia"/>
        </w:rPr>
        <w:t>F</w:t>
      </w:r>
      <w:r w:rsidR="00B901AC" w:rsidRPr="00880F29">
        <w:rPr>
          <w:rFonts w:hint="eastAsia"/>
          <w:vertAlign w:val="subscript"/>
        </w:rPr>
        <w:t>3</w:t>
      </w:r>
      <w:r w:rsidR="00B901AC" w:rsidRPr="002D7CF7">
        <w:t>N</w:t>
      </w:r>
      <w:r w:rsidR="00B901AC" w:rsidRPr="00880F29">
        <w:rPr>
          <w:rFonts w:hint="eastAsia"/>
          <w:vertAlign w:val="subscript"/>
        </w:rPr>
        <w:t>4</w:t>
      </w:r>
      <w:r w:rsidR="00B901AC">
        <w:rPr>
          <w:rFonts w:hint="eastAsia"/>
        </w:rPr>
        <w:t xml:space="preserve">O </w:t>
      </w:r>
      <w:r w:rsidR="00B901AC" w:rsidRPr="00EA5B90">
        <w:t>[M+H]</w:t>
      </w:r>
      <w:r w:rsidR="00B901AC" w:rsidRPr="00EA5B90">
        <w:rPr>
          <w:vertAlign w:val="superscript"/>
        </w:rPr>
        <w:t>+</w:t>
      </w:r>
      <w:r w:rsidR="00B901AC">
        <w:rPr>
          <w:rFonts w:hint="eastAsia"/>
        </w:rPr>
        <w:t>: 495.1427</w:t>
      </w:r>
      <w:r w:rsidR="00B901AC" w:rsidRPr="002D7CF7">
        <w:t xml:space="preserve">; found: </w:t>
      </w:r>
      <w:r w:rsidR="00B901AC">
        <w:rPr>
          <w:rFonts w:hint="eastAsia"/>
        </w:rPr>
        <w:t>495.1416</w:t>
      </w:r>
      <w:r w:rsidR="00B901AC" w:rsidRPr="002D7CF7">
        <w:t>.</w:t>
      </w:r>
    </w:p>
    <w:p w14:paraId="29BB569E" w14:textId="763E1343" w:rsidR="008F5F47" w:rsidRDefault="00E55D91" w:rsidP="00540D4D">
      <w:pPr>
        <w:spacing w:after="156"/>
        <w:jc w:val="both"/>
        <w:rPr>
          <w:b/>
        </w:rPr>
      </w:pPr>
      <w:r>
        <w:rPr>
          <w:rFonts w:eastAsiaTheme="minorEastAsia"/>
          <w:b/>
          <w:lang w:eastAsia="zh-CN"/>
        </w:rPr>
        <w:t xml:space="preserve">4.8 </w:t>
      </w:r>
      <w:r>
        <w:rPr>
          <w:b/>
        </w:rPr>
        <w:t>Synthesis of compound 35</w:t>
      </w:r>
    </w:p>
    <w:p w14:paraId="75B0BB9D" w14:textId="75495699" w:rsidR="008F5F47" w:rsidRDefault="00B901AC" w:rsidP="00B901AC">
      <w:pPr>
        <w:spacing w:after="156"/>
        <w:jc w:val="center"/>
        <w:rPr>
          <w:b/>
        </w:rPr>
      </w:pPr>
      <w:r>
        <w:object w:dxaOrig="8436" w:dyaOrig="2695" w14:anchorId="7E8918A8">
          <v:shape id="_x0000_i1041" type="#_x0000_t75" style="width:378pt;height:121.5pt" o:ole="">
            <v:imagedata r:id="rId46" o:title=""/>
          </v:shape>
          <o:OLEObject Type="Embed" ProgID="ChemDraw.Document.6.0" ShapeID="_x0000_i1041" DrawAspect="Content" ObjectID="_1837842413" r:id="rId47"/>
        </w:object>
      </w:r>
    </w:p>
    <w:p w14:paraId="6E740E29" w14:textId="738CCD20" w:rsidR="00E55D91" w:rsidRDefault="00E55D91" w:rsidP="00E55D91">
      <w:pPr>
        <w:spacing w:after="156"/>
        <w:ind w:firstLineChars="200" w:firstLine="480"/>
        <w:jc w:val="both"/>
        <w:rPr>
          <w:b/>
        </w:rPr>
      </w:pPr>
      <w:r w:rsidRPr="00DF3AB1">
        <w:rPr>
          <w:bCs/>
        </w:rPr>
        <w:lastRenderedPageBreak/>
        <w:t xml:space="preserve">Under an argon atmosphere, </w:t>
      </w:r>
      <w:r>
        <w:t xml:space="preserve">compound </w:t>
      </w:r>
      <w:r w:rsidRPr="00ED7643">
        <w:rPr>
          <w:b/>
        </w:rPr>
        <w:t>15</w:t>
      </w:r>
      <w:r w:rsidRPr="00C64BC7">
        <w:rPr>
          <w:bCs/>
        </w:rPr>
        <w:t xml:space="preserve"> (</w:t>
      </w:r>
      <w:r w:rsidR="00351F6C">
        <w:rPr>
          <w:rFonts w:eastAsiaTheme="minorEastAsia" w:hint="eastAsia"/>
          <w:lang w:eastAsia="zh-CN"/>
        </w:rPr>
        <w:t xml:space="preserve">25.7 mg, </w:t>
      </w:r>
      <w:r w:rsidRPr="00C64BC7">
        <w:rPr>
          <w:bCs/>
        </w:rPr>
        <w:t xml:space="preserve">0.05 mmol, 1.0 equiv), </w:t>
      </w:r>
      <w:r w:rsidR="00B901AC" w:rsidRPr="00B901AC">
        <w:rPr>
          <w:bCs/>
          <w:color w:val="222222"/>
        </w:rPr>
        <w:t>thiophen-2-ylboronic acid</w:t>
      </w:r>
      <w:r w:rsidR="00B901AC">
        <w:rPr>
          <w:bCs/>
        </w:rPr>
        <w:t xml:space="preserve"> (</w:t>
      </w:r>
      <w:r w:rsidR="00911B67">
        <w:rPr>
          <w:rFonts w:eastAsiaTheme="minorEastAsia" w:hint="eastAsia"/>
          <w:bCs/>
          <w:lang w:eastAsia="zh-CN"/>
        </w:rPr>
        <w:t xml:space="preserve">0.15 mol, </w:t>
      </w:r>
      <w:r w:rsidRPr="00C64BC7">
        <w:rPr>
          <w:bCs/>
        </w:rPr>
        <w:t>3.0 equiv), Pd(PPh</w:t>
      </w:r>
      <w:r w:rsidRPr="00C64BC7">
        <w:rPr>
          <w:bCs/>
          <w:vertAlign w:val="subscript"/>
        </w:rPr>
        <w:t>3</w:t>
      </w:r>
      <w:r w:rsidRPr="00C64BC7">
        <w:rPr>
          <w:bCs/>
        </w:rPr>
        <w:t>)</w:t>
      </w:r>
      <w:r w:rsidRPr="00C64BC7">
        <w:rPr>
          <w:bCs/>
          <w:vertAlign w:val="subscript"/>
        </w:rPr>
        <w:t>2</w:t>
      </w:r>
      <w:r w:rsidRPr="00C64BC7">
        <w:rPr>
          <w:bCs/>
        </w:rPr>
        <w:t>Cl</w:t>
      </w:r>
      <w:r w:rsidRPr="00C64BC7">
        <w:rPr>
          <w:bCs/>
          <w:vertAlign w:val="subscript"/>
        </w:rPr>
        <w:t>2</w:t>
      </w:r>
      <w:r>
        <w:rPr>
          <w:bCs/>
        </w:rPr>
        <w:t xml:space="preserve"> (10 </w:t>
      </w:r>
      <w:r w:rsidRPr="00C64BC7">
        <w:rPr>
          <w:bCs/>
        </w:rPr>
        <w:t>mol%), SPhos (15 mol%), K</w:t>
      </w:r>
      <w:r w:rsidRPr="00C64BC7">
        <w:rPr>
          <w:bCs/>
          <w:vertAlign w:val="subscript"/>
        </w:rPr>
        <w:t>3</w:t>
      </w:r>
      <w:r w:rsidRPr="00C64BC7">
        <w:rPr>
          <w:bCs/>
        </w:rPr>
        <w:t>PO</w:t>
      </w:r>
      <w:r w:rsidRPr="00C64BC7">
        <w:rPr>
          <w:bCs/>
          <w:vertAlign w:val="subscript"/>
        </w:rPr>
        <w:t>4</w:t>
      </w:r>
      <w:r w:rsidRPr="00C64BC7">
        <w:rPr>
          <w:bCs/>
        </w:rPr>
        <w:t>(</w:t>
      </w:r>
      <w:r w:rsidR="00911B67">
        <w:rPr>
          <w:rFonts w:eastAsiaTheme="minorEastAsia" w:hint="eastAsia"/>
          <w:bCs/>
          <w:lang w:eastAsia="zh-CN"/>
        </w:rPr>
        <w:t xml:space="preserve">0.075 mmol, </w:t>
      </w:r>
      <w:r w:rsidRPr="00C64BC7">
        <w:rPr>
          <w:bCs/>
        </w:rPr>
        <w:t>1.5 equiv), Ag</w:t>
      </w:r>
      <w:r w:rsidRPr="00C64BC7">
        <w:rPr>
          <w:bCs/>
          <w:vertAlign w:val="subscript"/>
        </w:rPr>
        <w:t>2</w:t>
      </w:r>
      <w:r w:rsidRPr="00C64BC7">
        <w:rPr>
          <w:bCs/>
        </w:rPr>
        <w:t>O (</w:t>
      </w:r>
      <w:r w:rsidR="00911B67">
        <w:rPr>
          <w:rFonts w:eastAsiaTheme="minorEastAsia" w:hint="eastAsia"/>
          <w:bCs/>
          <w:lang w:eastAsia="zh-CN"/>
        </w:rPr>
        <w:t xml:space="preserve">0.125 mmol, </w:t>
      </w:r>
      <w:r w:rsidRPr="00C64BC7">
        <w:rPr>
          <w:bCs/>
        </w:rPr>
        <w:t>2.5 equiv) and THF (1</w:t>
      </w:r>
      <w:r w:rsidR="00911B67">
        <w:rPr>
          <w:rFonts w:eastAsiaTheme="minorEastAsia" w:hint="eastAsia"/>
          <w:bCs/>
          <w:lang w:eastAsia="zh-CN"/>
        </w:rPr>
        <w:t>.0</w:t>
      </w:r>
      <w:r w:rsidRPr="00C64BC7">
        <w:rPr>
          <w:bCs/>
        </w:rPr>
        <w:t xml:space="preserve"> mL)</w:t>
      </w:r>
      <w:r>
        <w:rPr>
          <w:bCs/>
        </w:rPr>
        <w:t xml:space="preserve"> </w:t>
      </w:r>
      <w:r>
        <w:t xml:space="preserve">were added to </w:t>
      </w:r>
      <w:r w:rsidRPr="00ED7643">
        <w:t>a 15-mL Schlenk tube equipped with a magnetic stir bar</w:t>
      </w:r>
      <w:r w:rsidRPr="00DF3AB1">
        <w:rPr>
          <w:bCs/>
        </w:rPr>
        <w:t>. The mixture was stirred at 60</w:t>
      </w:r>
      <w:r>
        <w:rPr>
          <w:bCs/>
        </w:rPr>
        <w:t xml:space="preserve"> </w:t>
      </w:r>
      <w:r w:rsidRPr="00DF3AB1">
        <w:rPr>
          <w:bCs/>
        </w:rPr>
        <w:t xml:space="preserve">°C for 12 h. </w:t>
      </w:r>
      <w:r>
        <w:rPr>
          <w:bCs/>
        </w:rPr>
        <w:t>After</w:t>
      </w:r>
      <w:r w:rsidRPr="00DF3AB1">
        <w:rPr>
          <w:bCs/>
        </w:rPr>
        <w:t xml:space="preserve"> cooling to room temperature, </w:t>
      </w:r>
      <w:r w:rsidRPr="00ED7643">
        <w:t xml:space="preserve">the solvent was </w:t>
      </w:r>
      <w:r>
        <w:t>removed</w:t>
      </w:r>
      <w:r w:rsidRPr="00ED7643">
        <w:t xml:space="preserve"> under reduced pressure</w:t>
      </w:r>
      <w:r w:rsidRPr="00DF3AB1">
        <w:rPr>
          <w:bCs/>
        </w:rPr>
        <w:t xml:space="preserve">. </w:t>
      </w:r>
      <w:r>
        <w:rPr>
          <w:color w:val="000000"/>
          <w:szCs w:val="21"/>
        </w:rPr>
        <w:t>The residue was purified by column chromatography on silica gel with eluent (</w:t>
      </w:r>
      <w:r>
        <w:t>petroleum ether/ethyl acetate 10:1 v/v</w:t>
      </w:r>
      <w:r>
        <w:rPr>
          <w:color w:val="000000"/>
          <w:szCs w:val="21"/>
        </w:rPr>
        <w:t>) to afford the pure product</w:t>
      </w:r>
      <w:r w:rsidRPr="00DF3AB1">
        <w:rPr>
          <w:bCs/>
          <w:color w:val="000000"/>
          <w:szCs w:val="21"/>
        </w:rPr>
        <w:t xml:space="preserve"> </w:t>
      </w:r>
      <w:r>
        <w:rPr>
          <w:b/>
          <w:bCs/>
          <w:color w:val="000000"/>
          <w:szCs w:val="21"/>
        </w:rPr>
        <w:t>35</w:t>
      </w:r>
      <w:r w:rsidR="00DE682D" w:rsidRPr="00DE682D">
        <w:rPr>
          <w:bCs/>
          <w:color w:val="000000"/>
          <w:szCs w:val="21"/>
        </w:rPr>
        <w:t xml:space="preserve"> </w:t>
      </w:r>
      <w:r w:rsidR="00DE682D" w:rsidRPr="00556CBE">
        <w:rPr>
          <w:bCs/>
          <w:color w:val="000000"/>
          <w:szCs w:val="21"/>
        </w:rPr>
        <w:t xml:space="preserve">in </w:t>
      </w:r>
      <w:r w:rsidR="00DE682D">
        <w:rPr>
          <w:bCs/>
          <w:color w:val="000000"/>
          <w:szCs w:val="21"/>
        </w:rPr>
        <w:t>43</w:t>
      </w:r>
      <w:r w:rsidR="00DE682D" w:rsidRPr="00556CBE">
        <w:rPr>
          <w:bCs/>
          <w:color w:val="000000"/>
          <w:szCs w:val="21"/>
        </w:rPr>
        <w:t>% yield</w:t>
      </w:r>
      <w:r w:rsidR="00DE682D">
        <w:rPr>
          <w:bCs/>
          <w:color w:val="000000"/>
          <w:szCs w:val="21"/>
        </w:rPr>
        <w:t xml:space="preserve"> (</w:t>
      </w:r>
      <w:r w:rsidR="00911B67">
        <w:rPr>
          <w:rFonts w:eastAsiaTheme="minorEastAsia" w:hint="eastAsia"/>
          <w:bCs/>
          <w:color w:val="000000"/>
          <w:szCs w:val="21"/>
          <w:lang w:eastAsia="zh-CN"/>
        </w:rPr>
        <w:t>10.1</w:t>
      </w:r>
      <w:r w:rsidR="00DE682D" w:rsidRPr="00911B67">
        <w:rPr>
          <w:bCs/>
          <w:color w:val="000000"/>
          <w:szCs w:val="21"/>
        </w:rPr>
        <w:t xml:space="preserve"> mg</w:t>
      </w:r>
      <w:r w:rsidR="00DE682D">
        <w:rPr>
          <w:bCs/>
          <w:color w:val="000000"/>
          <w:szCs w:val="21"/>
        </w:rPr>
        <w:t>)</w:t>
      </w:r>
      <w:r>
        <w:t>.</w:t>
      </w:r>
      <w:r w:rsidR="00002E7A" w:rsidRPr="00002E7A">
        <w:rPr>
          <w:sz w:val="20"/>
          <w:szCs w:val="20"/>
          <w:vertAlign w:val="superscript"/>
        </w:rPr>
        <w:t xml:space="preserve"> </w:t>
      </w:r>
      <w:r w:rsidR="00002E7A" w:rsidRPr="00002E7A">
        <w:rPr>
          <w:b/>
          <w:bCs/>
          <w:vertAlign w:val="superscript"/>
        </w:rPr>
        <w:t>1</w:t>
      </w:r>
      <w:r w:rsidR="00002E7A" w:rsidRPr="00002E7A">
        <w:rPr>
          <w:b/>
          <w:bCs/>
        </w:rPr>
        <w:t>H NMR</w:t>
      </w:r>
      <w:r w:rsidR="00002E7A" w:rsidRPr="00002E7A">
        <w:t xml:space="preserve"> (400 MHz, Chloroform-</w:t>
      </w:r>
      <w:r w:rsidR="00002E7A" w:rsidRPr="00002E7A">
        <w:rPr>
          <w:i/>
          <w:iCs/>
        </w:rPr>
        <w:t>d</w:t>
      </w:r>
      <w:r w:rsidR="00002E7A" w:rsidRPr="00002E7A">
        <w:t xml:space="preserve">) δ 7.9 (s, 1H), 7.7 – 7.6 (m, 2H), 7.6 (dd, </w:t>
      </w:r>
      <w:r w:rsidR="00002E7A" w:rsidRPr="00002E7A">
        <w:rPr>
          <w:i/>
          <w:iCs/>
        </w:rPr>
        <w:t>J</w:t>
      </w:r>
      <w:r w:rsidR="00002E7A" w:rsidRPr="00002E7A">
        <w:t xml:space="preserve"> = 5.0, 1.0 Hz, 1H), 7.6 – 7.5 (m, 6H), 7.3 – 7.2 (m, 6H).</w:t>
      </w:r>
      <w:r w:rsidR="00DE682D">
        <w:rPr>
          <w:rFonts w:hint="eastAsia"/>
        </w:rPr>
        <w:t xml:space="preserve"> </w:t>
      </w:r>
      <w:r w:rsidR="00DE682D" w:rsidRPr="007B0E50">
        <w:rPr>
          <w:b/>
          <w:bCs/>
          <w:vertAlign w:val="superscript"/>
        </w:rPr>
        <w:t>19</w:t>
      </w:r>
      <w:r w:rsidR="00DE682D" w:rsidRPr="007B0E50">
        <w:rPr>
          <w:b/>
          <w:bCs/>
        </w:rPr>
        <w:t>F NMR</w:t>
      </w:r>
      <w:r w:rsidR="00DE682D" w:rsidRPr="00D81DC6">
        <w:t xml:space="preserve"> (376 MHz, Chloroform-</w:t>
      </w:r>
      <w:r w:rsidR="00DE682D" w:rsidRPr="00D81DC6">
        <w:rPr>
          <w:i/>
          <w:iCs/>
        </w:rPr>
        <w:t>d</w:t>
      </w:r>
      <w:r w:rsidR="00DE682D" w:rsidRPr="00D81DC6">
        <w:t>) δ -51.19.</w:t>
      </w:r>
      <w:r w:rsidR="00DE682D">
        <w:rPr>
          <w:rFonts w:hint="eastAsia"/>
        </w:rPr>
        <w:t xml:space="preserve"> </w:t>
      </w:r>
      <w:r w:rsidR="00DE682D" w:rsidRPr="007B0E50">
        <w:rPr>
          <w:b/>
          <w:bCs/>
          <w:vertAlign w:val="superscript"/>
        </w:rPr>
        <w:t>13</w:t>
      </w:r>
      <w:r w:rsidR="00DE682D" w:rsidRPr="007B0E50">
        <w:rPr>
          <w:b/>
          <w:bCs/>
        </w:rPr>
        <w:t>C NMR</w:t>
      </w:r>
      <w:r w:rsidR="00DE682D" w:rsidRPr="00540044">
        <w:t xml:space="preserve"> (126 MHz, Chloroform-</w:t>
      </w:r>
      <w:r w:rsidR="00DE682D" w:rsidRPr="00540044">
        <w:rPr>
          <w:i/>
          <w:iCs/>
        </w:rPr>
        <w:t>d</w:t>
      </w:r>
      <w:r w:rsidR="00DE682D" w:rsidRPr="00540044">
        <w:t>) δ 147.3, 145.5, 145.2, 142.</w:t>
      </w:r>
      <w:r w:rsidR="007B0E50">
        <w:rPr>
          <w:rFonts w:eastAsiaTheme="minorEastAsia" w:hint="eastAsia"/>
          <w:lang w:eastAsia="zh-CN"/>
        </w:rPr>
        <w:t>6</w:t>
      </w:r>
      <w:r w:rsidR="00DE682D" w:rsidRPr="00540044">
        <w:t>, 136.</w:t>
      </w:r>
      <w:r w:rsidR="007B0E50">
        <w:rPr>
          <w:rFonts w:eastAsiaTheme="minorEastAsia" w:hint="eastAsia"/>
          <w:lang w:eastAsia="zh-CN"/>
        </w:rPr>
        <w:t>5</w:t>
      </w:r>
      <w:r w:rsidR="00DE682D" w:rsidRPr="00540044">
        <w:t>, 136.2, 133.</w:t>
      </w:r>
      <w:r w:rsidR="007B0E50">
        <w:rPr>
          <w:rFonts w:eastAsiaTheme="minorEastAsia" w:hint="eastAsia"/>
          <w:lang w:eastAsia="zh-CN"/>
        </w:rPr>
        <w:t>1</w:t>
      </w:r>
      <w:r w:rsidR="00DE682D" w:rsidRPr="00540044">
        <w:t>, 132.</w:t>
      </w:r>
      <w:r w:rsidR="007B0E50">
        <w:rPr>
          <w:rFonts w:eastAsiaTheme="minorEastAsia" w:hint="eastAsia"/>
          <w:lang w:eastAsia="zh-CN"/>
        </w:rPr>
        <w:t>3</w:t>
      </w:r>
      <w:r w:rsidR="00DE682D" w:rsidRPr="00540044">
        <w:t>, 130.9, 130.82, 130.78, 130.</w:t>
      </w:r>
      <w:r w:rsidR="007B0E50">
        <w:rPr>
          <w:rFonts w:eastAsiaTheme="minorEastAsia" w:hint="eastAsia"/>
          <w:lang w:eastAsia="zh-CN"/>
        </w:rPr>
        <w:t>2</w:t>
      </w:r>
      <w:r w:rsidR="00DE682D" w:rsidRPr="00540044">
        <w:t xml:space="preserve"> (q, </w:t>
      </w:r>
      <w:r w:rsidR="00DE682D" w:rsidRPr="00540044">
        <w:rPr>
          <w:i/>
          <w:iCs/>
        </w:rPr>
        <w:t>J</w:t>
      </w:r>
      <w:r w:rsidR="00DE682D" w:rsidRPr="00540044">
        <w:t xml:space="preserve"> = 4.3, 3.8 Hz), 128.3, 122.3, 119.</w:t>
      </w:r>
      <w:r w:rsidR="007B0E50">
        <w:rPr>
          <w:rFonts w:eastAsiaTheme="minorEastAsia" w:hint="eastAsia"/>
          <w:lang w:eastAsia="zh-CN"/>
        </w:rPr>
        <w:t>5</w:t>
      </w:r>
      <w:r w:rsidR="00DE682D" w:rsidRPr="00540044">
        <w:t xml:space="preserve"> (q, </w:t>
      </w:r>
      <w:r w:rsidR="00DE682D" w:rsidRPr="00540044">
        <w:rPr>
          <w:i/>
          <w:iCs/>
        </w:rPr>
        <w:t>J</w:t>
      </w:r>
      <w:r w:rsidR="00DE682D" w:rsidRPr="00540044">
        <w:t xml:space="preserve"> = 266.1 Hz), 118.</w:t>
      </w:r>
      <w:r w:rsidR="007B0E50">
        <w:rPr>
          <w:rFonts w:eastAsiaTheme="minorEastAsia" w:hint="eastAsia"/>
          <w:lang w:eastAsia="zh-CN"/>
        </w:rPr>
        <w:t>7</w:t>
      </w:r>
      <w:r w:rsidR="00DE682D" w:rsidRPr="00540044">
        <w:t>, 118.6, 114.</w:t>
      </w:r>
      <w:r w:rsidR="007B0E50">
        <w:rPr>
          <w:rFonts w:eastAsiaTheme="minorEastAsia" w:hint="eastAsia"/>
          <w:lang w:eastAsia="zh-CN"/>
        </w:rPr>
        <w:t>6</w:t>
      </w:r>
      <w:r w:rsidR="00DE682D" w:rsidRPr="00540044">
        <w:t xml:space="preserve"> (q, </w:t>
      </w:r>
      <w:r w:rsidR="00DE682D" w:rsidRPr="00540044">
        <w:rPr>
          <w:i/>
          <w:iCs/>
        </w:rPr>
        <w:t>J</w:t>
      </w:r>
      <w:r w:rsidR="00DE682D" w:rsidRPr="00540044">
        <w:t xml:space="preserve"> = 5.2 Hz), 111.3, 111.2.</w:t>
      </w:r>
      <w:r w:rsidR="00DE682D">
        <w:rPr>
          <w:rFonts w:hint="eastAsia"/>
        </w:rPr>
        <w:t xml:space="preserve"> </w:t>
      </w:r>
      <w:r w:rsidR="00DE682D" w:rsidRPr="006E2A1A">
        <w:rPr>
          <w:b/>
          <w:bCs/>
        </w:rPr>
        <w:t>HRMS (ESI)</w:t>
      </w:r>
      <w:r w:rsidR="00DE682D" w:rsidRPr="002D7CF7">
        <w:t>: calc. for</w:t>
      </w:r>
      <w:r w:rsidR="00DE682D">
        <w:rPr>
          <w:rFonts w:hint="eastAsia"/>
        </w:rPr>
        <w:t xml:space="preserve"> </w:t>
      </w:r>
      <w:r w:rsidR="00DE682D" w:rsidRPr="002D7CF7">
        <w:t>C</w:t>
      </w:r>
      <w:r w:rsidR="00DE682D" w:rsidRPr="00880F29">
        <w:rPr>
          <w:rFonts w:hint="eastAsia"/>
          <w:vertAlign w:val="subscript"/>
        </w:rPr>
        <w:t>26</w:t>
      </w:r>
      <w:r w:rsidR="00DE682D" w:rsidRPr="002D7CF7">
        <w:t>H</w:t>
      </w:r>
      <w:r w:rsidR="00DE682D" w:rsidRPr="00880F29">
        <w:rPr>
          <w:rFonts w:hint="eastAsia"/>
          <w:vertAlign w:val="subscript"/>
        </w:rPr>
        <w:t>14</w:t>
      </w:r>
      <w:r w:rsidR="00DE682D">
        <w:rPr>
          <w:rFonts w:hint="eastAsia"/>
        </w:rPr>
        <w:t>F</w:t>
      </w:r>
      <w:r w:rsidR="00DE682D" w:rsidRPr="00880F29">
        <w:rPr>
          <w:rFonts w:hint="eastAsia"/>
          <w:vertAlign w:val="subscript"/>
        </w:rPr>
        <w:t>3</w:t>
      </w:r>
      <w:r w:rsidR="00DE682D" w:rsidRPr="002D7CF7">
        <w:t>N</w:t>
      </w:r>
      <w:r w:rsidR="00DE682D" w:rsidRPr="00880F29">
        <w:rPr>
          <w:rFonts w:hint="eastAsia"/>
          <w:vertAlign w:val="subscript"/>
        </w:rPr>
        <w:t>4</w:t>
      </w:r>
      <w:r w:rsidR="00DE682D">
        <w:rPr>
          <w:rFonts w:hint="eastAsia"/>
        </w:rPr>
        <w:t xml:space="preserve">S </w:t>
      </w:r>
      <w:r w:rsidR="00DE682D" w:rsidRPr="00EA5B90">
        <w:t>[M+H]</w:t>
      </w:r>
      <w:r w:rsidR="00DE682D" w:rsidRPr="00EA5B90">
        <w:rPr>
          <w:vertAlign w:val="superscript"/>
        </w:rPr>
        <w:t>+</w:t>
      </w:r>
      <w:r w:rsidR="00DE682D">
        <w:rPr>
          <w:rFonts w:hint="eastAsia"/>
        </w:rPr>
        <w:t>: 471.0886</w:t>
      </w:r>
      <w:r w:rsidR="00DE682D" w:rsidRPr="002D7CF7">
        <w:t xml:space="preserve">; found: </w:t>
      </w:r>
      <w:r w:rsidR="00DE682D">
        <w:rPr>
          <w:rFonts w:hint="eastAsia"/>
        </w:rPr>
        <w:t>471.0878</w:t>
      </w:r>
      <w:r w:rsidR="00DE682D" w:rsidRPr="002D7CF7">
        <w:t>.</w:t>
      </w:r>
    </w:p>
    <w:p w14:paraId="6991048B" w14:textId="6B70629C" w:rsidR="001C72F2" w:rsidRPr="0044781B" w:rsidRDefault="004105BF" w:rsidP="001C72F2">
      <w:pPr>
        <w:pStyle w:val="H1"/>
        <w:numPr>
          <w:ilvl w:val="0"/>
          <w:numId w:val="1"/>
        </w:numPr>
        <w:spacing w:after="156"/>
      </w:pPr>
      <w:bookmarkStart w:id="21" w:name="_Toc227143101"/>
      <w:bookmarkStart w:id="22" w:name="_Toc217545479"/>
      <w:bookmarkStart w:id="23" w:name="_Toc224222306"/>
      <w:r w:rsidRPr="00C913E2">
        <w:t>References</w:t>
      </w:r>
      <w:bookmarkEnd w:id="21"/>
      <w:r>
        <w:t xml:space="preserve"> </w:t>
      </w:r>
      <w:bookmarkEnd w:id="22"/>
      <w:bookmarkEnd w:id="23"/>
    </w:p>
    <w:p w14:paraId="4B6F95E5" w14:textId="77777777" w:rsidR="0044781B" w:rsidRPr="0044781B" w:rsidRDefault="001C72F2" w:rsidP="0044781B">
      <w:pPr>
        <w:pStyle w:val="EndNoteBibliography"/>
        <w:spacing w:after="156"/>
        <w:ind w:left="720" w:hanging="720"/>
        <w:rPr>
          <w:rFonts w:ascii="Times New Roman" w:hAnsi="Times New Roman"/>
        </w:rPr>
      </w:pPr>
      <w:r w:rsidRPr="0044781B">
        <w:rPr>
          <w:rFonts w:ascii="Times New Roman" w:hAnsi="Times New Roman"/>
        </w:rPr>
        <w:fldChar w:fldCharType="begin"/>
      </w:r>
      <w:r w:rsidRPr="0044781B">
        <w:rPr>
          <w:rFonts w:ascii="Times New Roman" w:hAnsi="Times New Roman"/>
        </w:rPr>
        <w:instrText xml:space="preserve"> ADDIN EN.REFLIST </w:instrText>
      </w:r>
      <w:r w:rsidRPr="0044781B">
        <w:rPr>
          <w:rFonts w:ascii="Times New Roman" w:hAnsi="Times New Roman"/>
        </w:rPr>
        <w:fldChar w:fldCharType="separate"/>
      </w:r>
      <w:r w:rsidR="0044781B" w:rsidRPr="0044781B">
        <w:rPr>
          <w:rFonts w:ascii="Times New Roman" w:hAnsi="Times New Roman"/>
        </w:rPr>
        <w:t>[1]</w:t>
      </w:r>
      <w:r w:rsidR="0044781B" w:rsidRPr="0044781B">
        <w:rPr>
          <w:rFonts w:ascii="Times New Roman" w:hAnsi="Times New Roman"/>
        </w:rPr>
        <w:tab/>
        <w:t xml:space="preserve">H. Sakai, S. Shinto, Y. Araki, T. Wada, T. Sakanoue, T. Takenobu, T. Hasobe, </w:t>
      </w:r>
      <w:r w:rsidR="0044781B" w:rsidRPr="0044781B">
        <w:rPr>
          <w:rFonts w:ascii="Times New Roman" w:hAnsi="Times New Roman"/>
          <w:i/>
        </w:rPr>
        <w:t xml:space="preserve">Chemistry </w:t>
      </w:r>
      <w:r w:rsidR="0044781B" w:rsidRPr="0044781B">
        <w:rPr>
          <w:rFonts w:ascii="Times New Roman" w:hAnsi="Times New Roman"/>
          <w:b/>
        </w:rPr>
        <w:t>2014</w:t>
      </w:r>
      <w:r w:rsidR="0044781B" w:rsidRPr="0044781B">
        <w:rPr>
          <w:rFonts w:ascii="Times New Roman" w:hAnsi="Times New Roman"/>
        </w:rPr>
        <w:t xml:space="preserve">, </w:t>
      </w:r>
      <w:r w:rsidR="0044781B" w:rsidRPr="0044781B">
        <w:rPr>
          <w:rFonts w:ascii="Times New Roman" w:hAnsi="Times New Roman"/>
          <w:i/>
        </w:rPr>
        <w:t>20</w:t>
      </w:r>
      <w:r w:rsidR="0044781B" w:rsidRPr="0044781B">
        <w:rPr>
          <w:rFonts w:ascii="Times New Roman" w:hAnsi="Times New Roman"/>
        </w:rPr>
        <w:t>, 10099–10109.</w:t>
      </w:r>
    </w:p>
    <w:p w14:paraId="0ECA1489" w14:textId="3322292E" w:rsidR="0044781B" w:rsidRDefault="0044781B" w:rsidP="0044781B">
      <w:pPr>
        <w:pStyle w:val="EndNoteBibliography"/>
        <w:spacing w:after="156"/>
        <w:ind w:left="720" w:hanging="720"/>
        <w:rPr>
          <w:rFonts w:ascii="Times New Roman" w:hAnsi="Times New Roman"/>
        </w:rPr>
      </w:pPr>
      <w:r w:rsidRPr="0044781B">
        <w:rPr>
          <w:rFonts w:ascii="Times New Roman" w:hAnsi="Times New Roman"/>
        </w:rPr>
        <w:t>[2]</w:t>
      </w:r>
      <w:r w:rsidRPr="0044781B">
        <w:rPr>
          <w:rFonts w:ascii="Times New Roman" w:hAnsi="Times New Roman"/>
        </w:rPr>
        <w:tab/>
        <w:t>a</w:t>
      </w:r>
      <w:r>
        <w:rPr>
          <w:rFonts w:ascii="Times New Roman" w:eastAsiaTheme="minorEastAsia" w:hAnsi="Times New Roman" w:hint="eastAsia"/>
          <w:lang w:eastAsia="zh-CN"/>
        </w:rPr>
        <w:t xml:space="preserve">) </w:t>
      </w:r>
      <w:r w:rsidRPr="0044781B">
        <w:rPr>
          <w:rFonts w:ascii="Times New Roman" w:hAnsi="Times New Roman"/>
        </w:rPr>
        <w:t xml:space="preserve">D. Leifert, A. Studer, </w:t>
      </w:r>
      <w:r w:rsidRPr="0044781B">
        <w:rPr>
          <w:rFonts w:ascii="Times New Roman" w:hAnsi="Times New Roman"/>
          <w:i/>
        </w:rPr>
        <w:t xml:space="preserve">Angew. Chem., Int. Ed. </w:t>
      </w:r>
      <w:r w:rsidRPr="0044781B">
        <w:rPr>
          <w:rFonts w:ascii="Times New Roman" w:hAnsi="Times New Roman"/>
          <w:b/>
        </w:rPr>
        <w:t>2016</w:t>
      </w:r>
      <w:r w:rsidRPr="0044781B">
        <w:rPr>
          <w:rFonts w:ascii="Times New Roman" w:hAnsi="Times New Roman"/>
        </w:rPr>
        <w:t xml:space="preserve">, </w:t>
      </w:r>
      <w:r w:rsidRPr="0044781B">
        <w:rPr>
          <w:rFonts w:ascii="Times New Roman" w:hAnsi="Times New Roman"/>
          <w:i/>
        </w:rPr>
        <w:t>55</w:t>
      </w:r>
      <w:r w:rsidRPr="0044781B">
        <w:rPr>
          <w:rFonts w:ascii="Times New Roman" w:hAnsi="Times New Roman"/>
        </w:rPr>
        <w:t>, 11660–11663; b</w:t>
      </w:r>
      <w:r>
        <w:rPr>
          <w:rFonts w:ascii="Times New Roman" w:eastAsiaTheme="minorEastAsia" w:hAnsi="Times New Roman" w:hint="eastAsia"/>
          <w:lang w:eastAsia="zh-CN"/>
        </w:rPr>
        <w:t xml:space="preserve">) </w:t>
      </w:r>
      <w:r w:rsidRPr="0044781B">
        <w:rPr>
          <w:rFonts w:ascii="Times New Roman" w:hAnsi="Times New Roman"/>
        </w:rPr>
        <w:t xml:space="preserve">Y. Yuan, S. Y. Zhang, W. H. Dong, F. Wu, X. M. Xie, Z. G. Zhang, </w:t>
      </w:r>
      <w:r w:rsidRPr="0044781B">
        <w:rPr>
          <w:rFonts w:ascii="Times New Roman" w:hAnsi="Times New Roman"/>
          <w:i/>
        </w:rPr>
        <w:t xml:space="preserve">Adv. Synth. Catal. </w:t>
      </w:r>
      <w:r w:rsidRPr="0044781B">
        <w:rPr>
          <w:rFonts w:ascii="Times New Roman" w:hAnsi="Times New Roman"/>
          <w:b/>
        </w:rPr>
        <w:t>2021</w:t>
      </w:r>
      <w:r w:rsidRPr="0044781B">
        <w:rPr>
          <w:rFonts w:ascii="Times New Roman" w:hAnsi="Times New Roman"/>
        </w:rPr>
        <w:t xml:space="preserve">, </w:t>
      </w:r>
      <w:r w:rsidRPr="0044781B">
        <w:rPr>
          <w:rFonts w:ascii="Times New Roman" w:hAnsi="Times New Roman"/>
          <w:i/>
        </w:rPr>
        <w:t>363</w:t>
      </w:r>
      <w:r w:rsidRPr="0044781B">
        <w:rPr>
          <w:rFonts w:ascii="Times New Roman" w:hAnsi="Times New Roman"/>
        </w:rPr>
        <w:t>, 4216–4221.</w:t>
      </w:r>
    </w:p>
    <w:p w14:paraId="409297DD" w14:textId="1D837F3B" w:rsidR="00572F90" w:rsidRPr="0044781B" w:rsidRDefault="00572F90" w:rsidP="0044781B">
      <w:pPr>
        <w:pStyle w:val="EndNoteBibliography"/>
        <w:spacing w:after="156"/>
        <w:ind w:left="720" w:hanging="720"/>
        <w:rPr>
          <w:rFonts w:ascii="Times New Roman" w:hAnsi="Times New Roman" w:hint="eastAsia"/>
        </w:rPr>
      </w:pPr>
      <w:r>
        <w:rPr>
          <w:rFonts w:ascii="Times New Roman" w:hAnsi="Times New Roman"/>
        </w:rPr>
        <w:t>[3</w:t>
      </w:r>
      <w:r w:rsidRPr="0044781B">
        <w:rPr>
          <w:rFonts w:ascii="Times New Roman" w:hAnsi="Times New Roman"/>
        </w:rPr>
        <w:t>]</w:t>
      </w:r>
      <w:r w:rsidRPr="0044781B">
        <w:rPr>
          <w:rFonts w:ascii="Times New Roman" w:hAnsi="Times New Roman"/>
        </w:rPr>
        <w:tab/>
      </w:r>
      <w:r w:rsidR="003C498E">
        <w:rPr>
          <w:rFonts w:ascii="Times New Roman" w:hAnsi="Times New Roman"/>
        </w:rPr>
        <w:t xml:space="preserve">J.-Y. Li, J.-L. Fu, H.-C. Liu, H. Wang, Q. Li, </w:t>
      </w:r>
      <w:r w:rsidR="003C498E" w:rsidRPr="003C498E">
        <w:rPr>
          <w:rFonts w:ascii="Times New Roman" w:hAnsi="Times New Roman"/>
          <w:i/>
        </w:rPr>
        <w:t>Org Lett</w:t>
      </w:r>
      <w:r w:rsidR="003C498E" w:rsidRPr="003C498E">
        <w:rPr>
          <w:rFonts w:ascii="Times New Roman" w:hAnsi="Times New Roman"/>
        </w:rPr>
        <w:t xml:space="preserve">. </w:t>
      </w:r>
      <w:r w:rsidR="003C498E" w:rsidRPr="003C498E">
        <w:rPr>
          <w:rFonts w:ascii="Times New Roman" w:hAnsi="Times New Roman"/>
          <w:b/>
        </w:rPr>
        <w:t>2026</w:t>
      </w:r>
      <w:r w:rsidR="003C498E">
        <w:rPr>
          <w:rFonts w:ascii="Times New Roman" w:hAnsi="Times New Roman"/>
        </w:rPr>
        <w:t xml:space="preserve">, </w:t>
      </w:r>
      <w:r w:rsidR="003C498E" w:rsidRPr="003C498E">
        <w:rPr>
          <w:rFonts w:ascii="Times New Roman" w:hAnsi="Times New Roman"/>
          <w:i/>
        </w:rPr>
        <w:t>28</w:t>
      </w:r>
      <w:r w:rsidR="003C498E" w:rsidRPr="003C498E">
        <w:rPr>
          <w:rFonts w:ascii="Times New Roman" w:hAnsi="Times New Roman"/>
        </w:rPr>
        <w:t>,</w:t>
      </w:r>
      <w:r w:rsidR="003C498E">
        <w:rPr>
          <w:rFonts w:ascii="Times New Roman" w:hAnsi="Times New Roman"/>
        </w:rPr>
        <w:t xml:space="preserve"> </w:t>
      </w:r>
      <w:r w:rsidR="003C498E" w:rsidRPr="003C498E">
        <w:rPr>
          <w:rFonts w:ascii="Times New Roman" w:hAnsi="Times New Roman"/>
        </w:rPr>
        <w:t>DOI:</w:t>
      </w:r>
      <w:r w:rsidR="00371067">
        <w:rPr>
          <w:rFonts w:ascii="Times New Roman" w:hAnsi="Times New Roman"/>
        </w:rPr>
        <w:t xml:space="preserve"> </w:t>
      </w:r>
      <w:r w:rsidR="00371067" w:rsidRPr="00371067">
        <w:rPr>
          <w:rFonts w:ascii="Times New Roman" w:hAnsi="Times New Roman"/>
        </w:rPr>
        <w:t>10.1021/acs.orglett.6c01137</w:t>
      </w:r>
      <w:r w:rsidR="00371067">
        <w:rPr>
          <w:rFonts w:asciiTheme="minorEastAsia" w:eastAsiaTheme="minorEastAsia" w:hAnsiTheme="minorEastAsia" w:hint="eastAsia"/>
          <w:lang w:eastAsia="zh-CN"/>
        </w:rPr>
        <w:t>.</w:t>
      </w:r>
      <w:bookmarkStart w:id="24" w:name="_GoBack"/>
      <w:bookmarkEnd w:id="24"/>
    </w:p>
    <w:p w14:paraId="574FC014" w14:textId="42749D79" w:rsidR="001C72F2" w:rsidRPr="00C913E2" w:rsidRDefault="001C72F2" w:rsidP="001C72F2">
      <w:pPr>
        <w:spacing w:after="156"/>
      </w:pPr>
      <w:r w:rsidRPr="0044781B">
        <w:fldChar w:fldCharType="end"/>
      </w:r>
    </w:p>
    <w:p w14:paraId="7BCB68D1" w14:textId="77777777" w:rsidR="006D56A7" w:rsidRPr="00C913E2" w:rsidRDefault="006D56A7" w:rsidP="006D56A7">
      <w:pPr>
        <w:pStyle w:val="P1"/>
        <w:spacing w:after="156"/>
        <w:ind w:firstLineChars="0" w:firstLine="0"/>
        <w:jc w:val="both"/>
        <w:rPr>
          <w:rFonts w:ascii="Times New Roman" w:eastAsiaTheme="minorEastAsia" w:hAnsi="Times New Roman"/>
          <w:lang w:eastAsia="zh-CN"/>
        </w:rPr>
      </w:pPr>
    </w:p>
    <w:p w14:paraId="215EA18A" w14:textId="77777777" w:rsidR="004B6701" w:rsidRPr="00C913E2" w:rsidRDefault="004B6701" w:rsidP="004B6701">
      <w:pPr>
        <w:pStyle w:val="P1"/>
        <w:spacing w:after="156"/>
        <w:ind w:firstLine="480"/>
        <w:rPr>
          <w:rFonts w:ascii="Times New Roman" w:eastAsiaTheme="minorEastAsia" w:hAnsi="Times New Roman"/>
          <w:lang w:val="de-DE" w:eastAsia="zh-CN"/>
        </w:rPr>
        <w:sectPr w:rsidR="004B6701" w:rsidRPr="00C913E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DBFF32C" w14:textId="001DD693" w:rsidR="00E14EFD" w:rsidRDefault="006D56A7" w:rsidP="00E14EFD">
      <w:pPr>
        <w:pStyle w:val="H1"/>
        <w:numPr>
          <w:ilvl w:val="0"/>
          <w:numId w:val="1"/>
        </w:numPr>
        <w:spacing w:after="156"/>
      </w:pPr>
      <w:bookmarkStart w:id="25" w:name="_Toc227143102"/>
      <w:r>
        <w:lastRenderedPageBreak/>
        <w:t>N</w:t>
      </w:r>
      <w:r w:rsidRPr="00F86370">
        <w:rPr>
          <w:rFonts w:hint="eastAsia"/>
        </w:rPr>
        <w:t>MR spectrum of starting materials and products</w:t>
      </w:r>
      <w:bookmarkEnd w:id="25"/>
      <w:r w:rsidR="004B6701" w:rsidRPr="00C913E2">
        <w:t xml:space="preserve"> </w:t>
      </w:r>
    </w:p>
    <w:p w14:paraId="15295EDE" w14:textId="23D7BA49" w:rsidR="00E14EFD" w:rsidRPr="00CB1C42" w:rsidRDefault="00E14EFD" w:rsidP="00E14EFD">
      <w:pPr>
        <w:spacing w:after="156"/>
        <w:rPr>
          <w:b/>
          <w:bCs/>
        </w:rPr>
      </w:pPr>
      <w:r w:rsidRPr="00E14EFD">
        <w:rPr>
          <w:b/>
          <w:vertAlign w:val="superscript"/>
        </w:rPr>
        <w:t>1</w:t>
      </w:r>
      <w:r w:rsidRPr="00E14EFD">
        <w:rPr>
          <w:b/>
        </w:rPr>
        <w:t>H NMR of compound S1</w:t>
      </w:r>
      <w:r>
        <w:t xml:space="preserve"> </w:t>
      </w:r>
      <w:r w:rsidRPr="00CB1C42">
        <w:t>(400 MHz, Chloroform-</w:t>
      </w:r>
      <w:r w:rsidRPr="00CB1C42">
        <w:rPr>
          <w:i/>
          <w:iCs/>
        </w:rPr>
        <w:t>d</w:t>
      </w:r>
      <w:r w:rsidRPr="00CB1C42">
        <w:t>)</w:t>
      </w:r>
    </w:p>
    <w:p w14:paraId="6F292AB6" w14:textId="03129F8D" w:rsidR="00E14EFD" w:rsidRDefault="00E14EFD" w:rsidP="00E14EFD">
      <w:pPr>
        <w:spacing w:after="156"/>
        <w:jc w:val="center"/>
      </w:pPr>
      <w:r>
        <w:rPr>
          <w:rFonts w:hint="eastAsia"/>
        </w:rPr>
        <w:object w:dxaOrig="16311" w:dyaOrig="11381" w14:anchorId="61E2973B">
          <v:shape id="_x0000_i1042" type="#_x0000_t75" style="width:392.25pt;height:274.5pt" o:ole="">
            <v:imagedata r:id="rId48" o:title=""/>
          </v:shape>
          <o:OLEObject Type="Embed" ProgID="MestReNova.Document.1" ShapeID="_x0000_i1042" DrawAspect="Content" ObjectID="_1837842414" r:id="rId49"/>
        </w:object>
      </w:r>
    </w:p>
    <w:p w14:paraId="19586D93" w14:textId="5FEB490B" w:rsidR="00E14EFD" w:rsidRPr="00CB1C42" w:rsidRDefault="00E14EFD" w:rsidP="00E14EFD">
      <w:pPr>
        <w:spacing w:after="156"/>
        <w:rPr>
          <w:b/>
          <w:bCs/>
        </w:rPr>
      </w:pPr>
      <w:r w:rsidRPr="00E14EFD">
        <w:rPr>
          <w:b/>
          <w:vertAlign w:val="superscript"/>
        </w:rPr>
        <w:t>19</w:t>
      </w:r>
      <w:r w:rsidRPr="00E14EFD">
        <w:rPr>
          <w:b/>
        </w:rPr>
        <w:t>F NMR of compound S1</w:t>
      </w:r>
      <w:r w:rsidRPr="00CB1C42">
        <w:t xml:space="preserve"> (376 MHz, Chloroform-</w:t>
      </w:r>
      <w:r w:rsidRPr="00CB1C42">
        <w:rPr>
          <w:i/>
          <w:iCs/>
        </w:rPr>
        <w:t>d</w:t>
      </w:r>
      <w:r w:rsidRPr="00CB1C42">
        <w:t>)</w:t>
      </w:r>
    </w:p>
    <w:p w14:paraId="761EF0BE" w14:textId="74A87B90" w:rsidR="00E14EFD" w:rsidRDefault="0037791B" w:rsidP="00E14EFD">
      <w:pPr>
        <w:spacing w:after="156"/>
        <w:jc w:val="center"/>
      </w:pPr>
      <w:r>
        <w:rPr>
          <w:rFonts w:hint="eastAsia"/>
        </w:rPr>
        <w:object w:dxaOrig="16310" w:dyaOrig="11380" w14:anchorId="4CD08F58">
          <v:shape id="_x0000_i1043" type="#_x0000_t75" style="width:369.75pt;height:258pt" o:ole="">
            <v:imagedata r:id="rId50" o:title=""/>
          </v:shape>
          <o:OLEObject Type="Embed" ProgID="MestReNova.Document.1" ShapeID="_x0000_i1043" DrawAspect="Content" ObjectID="_1837842415" r:id="rId51"/>
        </w:object>
      </w:r>
    </w:p>
    <w:p w14:paraId="1C06A110" w14:textId="052467BA" w:rsidR="00E14EFD" w:rsidRDefault="00E14EFD" w:rsidP="00E14EFD">
      <w:pPr>
        <w:spacing w:after="156"/>
      </w:pPr>
      <w:r w:rsidRPr="00E14EFD">
        <w:rPr>
          <w:b/>
          <w:vertAlign w:val="superscript"/>
        </w:rPr>
        <w:lastRenderedPageBreak/>
        <w:t>13</w:t>
      </w:r>
      <w:r w:rsidRPr="00E14EFD">
        <w:rPr>
          <w:b/>
        </w:rPr>
        <w:t>C NMR of compound S1</w:t>
      </w:r>
      <w:r w:rsidRPr="00CB1C42">
        <w:t xml:space="preserve"> (101 MHz, Chloroform-</w:t>
      </w:r>
      <w:r w:rsidRPr="00CB1C42">
        <w:rPr>
          <w:i/>
          <w:iCs/>
        </w:rPr>
        <w:t>d</w:t>
      </w:r>
      <w:r w:rsidRPr="00CB1C42">
        <w:t>)</w:t>
      </w:r>
    </w:p>
    <w:p w14:paraId="455D95FD" w14:textId="7B8181F8" w:rsidR="00E14EFD" w:rsidRPr="002B061A" w:rsidRDefault="00032D00" w:rsidP="00E14EFD">
      <w:pPr>
        <w:spacing w:after="156"/>
      </w:pPr>
      <w:r w:rsidRPr="00032D00">
        <w:rPr>
          <w:rFonts w:hint="eastAsia"/>
        </w:rPr>
        <w:object w:dxaOrig="16310" w:dyaOrig="11380" w14:anchorId="781805CC">
          <v:shape id="_x0000_i1044" type="#_x0000_t75" style="width:414.75pt;height:289.5pt" o:ole="">
            <v:imagedata r:id="rId52" o:title=""/>
          </v:shape>
          <o:OLEObject Type="Embed" ProgID="MestReNova.Document.1" ShapeID="_x0000_i1044" DrawAspect="Content" ObjectID="_1837842416" r:id="rId53"/>
        </w:object>
      </w:r>
    </w:p>
    <w:p w14:paraId="324FE713" w14:textId="3D4A4F2C" w:rsidR="00E14EFD" w:rsidRPr="000609B8" w:rsidRDefault="00E14EFD" w:rsidP="00E14EFD">
      <w:pPr>
        <w:spacing w:after="156"/>
        <w:rPr>
          <w:b/>
          <w:bCs/>
        </w:rPr>
      </w:pPr>
      <w:r w:rsidRPr="00E14EFD">
        <w:rPr>
          <w:b/>
          <w:vertAlign w:val="superscript"/>
        </w:rPr>
        <w:t>1</w:t>
      </w:r>
      <w:r w:rsidRPr="00E14EFD">
        <w:rPr>
          <w:b/>
        </w:rPr>
        <w:t>H NMR of compound S</w:t>
      </w:r>
      <w:r>
        <w:rPr>
          <w:b/>
        </w:rPr>
        <w:t>2</w:t>
      </w:r>
      <w:r w:rsidRPr="000609B8">
        <w:t xml:space="preserve"> (500 MHz, Chloroform-</w:t>
      </w:r>
      <w:r w:rsidRPr="000609B8">
        <w:rPr>
          <w:i/>
          <w:iCs/>
        </w:rPr>
        <w:t>d</w:t>
      </w:r>
      <w:r w:rsidRPr="000609B8">
        <w:t>)</w:t>
      </w:r>
    </w:p>
    <w:p w14:paraId="1C31D4DB" w14:textId="10E96F68" w:rsidR="00E14EFD" w:rsidRPr="00E14EFD" w:rsidRDefault="00E14EFD" w:rsidP="00E14EFD">
      <w:pPr>
        <w:spacing w:after="156"/>
      </w:pPr>
      <w:r>
        <w:rPr>
          <w:rFonts w:hint="eastAsia"/>
        </w:rPr>
        <w:object w:dxaOrig="16311" w:dyaOrig="11381" w14:anchorId="4CA3535A">
          <v:shape id="_x0000_i1045" type="#_x0000_t75" style="width:414.75pt;height:289.5pt" o:ole="">
            <v:imagedata r:id="rId54" o:title=""/>
          </v:shape>
          <o:OLEObject Type="Embed" ProgID="MestReNova.Document.1" ShapeID="_x0000_i1045" DrawAspect="Content" ObjectID="_1837842417" r:id="rId55"/>
        </w:object>
      </w:r>
    </w:p>
    <w:p w14:paraId="3EBFA3C9" w14:textId="0DA9338B" w:rsidR="00E14EFD" w:rsidRPr="000609B8" w:rsidRDefault="00E14EFD" w:rsidP="00E14EFD">
      <w:pPr>
        <w:spacing w:after="156"/>
        <w:rPr>
          <w:b/>
          <w:bCs/>
        </w:rPr>
      </w:pPr>
      <w:r w:rsidRPr="00E14EFD">
        <w:rPr>
          <w:b/>
          <w:vertAlign w:val="superscript"/>
        </w:rPr>
        <w:lastRenderedPageBreak/>
        <w:t>19</w:t>
      </w:r>
      <w:r w:rsidRPr="00E14EFD">
        <w:rPr>
          <w:b/>
        </w:rPr>
        <w:t>F NMR of compound S</w:t>
      </w:r>
      <w:r>
        <w:rPr>
          <w:b/>
        </w:rPr>
        <w:t>2</w:t>
      </w:r>
      <w:r w:rsidRPr="000609B8">
        <w:t xml:space="preserve"> (376 MHz, Chloroform-</w:t>
      </w:r>
      <w:r w:rsidRPr="000609B8">
        <w:rPr>
          <w:i/>
          <w:iCs/>
        </w:rPr>
        <w:t>d</w:t>
      </w:r>
      <w:r w:rsidRPr="000609B8">
        <w:t>)</w:t>
      </w:r>
    </w:p>
    <w:p w14:paraId="2AD0C92A" w14:textId="75730BBE" w:rsidR="00E14EFD" w:rsidRPr="00E14EFD" w:rsidRDefault="00E14EFD" w:rsidP="00E14EFD">
      <w:pPr>
        <w:spacing w:after="156"/>
      </w:pPr>
      <w:r>
        <w:rPr>
          <w:rFonts w:hint="eastAsia"/>
        </w:rPr>
        <w:object w:dxaOrig="16311" w:dyaOrig="11381" w14:anchorId="30C1816F">
          <v:shape id="_x0000_i1046" type="#_x0000_t75" style="width:414.75pt;height:289.5pt" o:ole="">
            <v:imagedata r:id="rId56" o:title=""/>
          </v:shape>
          <o:OLEObject Type="Embed" ProgID="MestReNova.Document.1" ShapeID="_x0000_i1046" DrawAspect="Content" ObjectID="_1837842418" r:id="rId57"/>
        </w:object>
      </w:r>
    </w:p>
    <w:p w14:paraId="0109BBF1" w14:textId="2CF42F14" w:rsidR="00E14EFD" w:rsidRPr="00E14EFD" w:rsidRDefault="00E14EFD" w:rsidP="00E14EFD">
      <w:pPr>
        <w:spacing w:after="156"/>
        <w:rPr>
          <w:b/>
          <w:bCs/>
        </w:rPr>
      </w:pPr>
      <w:r w:rsidRPr="00E14EFD">
        <w:rPr>
          <w:b/>
          <w:vertAlign w:val="superscript"/>
        </w:rPr>
        <w:t>13</w:t>
      </w:r>
      <w:r w:rsidRPr="00E14EFD">
        <w:rPr>
          <w:b/>
        </w:rPr>
        <w:t>C NMR of compound S</w:t>
      </w:r>
      <w:r>
        <w:rPr>
          <w:b/>
        </w:rPr>
        <w:t>2</w:t>
      </w:r>
      <w:r w:rsidRPr="000609B8">
        <w:t xml:space="preserve"> (126 MHz, Chloroform-</w:t>
      </w:r>
      <w:r w:rsidRPr="000609B8">
        <w:rPr>
          <w:i/>
          <w:iCs/>
        </w:rPr>
        <w:t>d</w:t>
      </w:r>
      <w:r w:rsidRPr="000609B8">
        <w:t>)</w:t>
      </w:r>
    </w:p>
    <w:p w14:paraId="3D4C57B2" w14:textId="6463616C" w:rsidR="00E14EFD" w:rsidRDefault="00D5425F" w:rsidP="00E14EFD">
      <w:pPr>
        <w:spacing w:after="156"/>
      </w:pPr>
      <w:r>
        <w:rPr>
          <w:rFonts w:hint="eastAsia"/>
        </w:rPr>
        <w:object w:dxaOrig="16410" w:dyaOrig="11380" w14:anchorId="0A8F3BB8">
          <v:shape id="_x0000_i1047" type="#_x0000_t75" style="width:408pt;height:282.75pt" o:ole="">
            <v:imagedata r:id="rId58" o:title=""/>
          </v:shape>
          <o:OLEObject Type="Embed" ProgID="MestReNova.Document.1" ShapeID="_x0000_i1047" DrawAspect="Content" ObjectID="_1837842419" r:id="rId59"/>
        </w:object>
      </w:r>
    </w:p>
    <w:p w14:paraId="34CD0C86" w14:textId="26EF904F" w:rsidR="00E14EFD" w:rsidRPr="00CB1C42" w:rsidRDefault="00E14EFD" w:rsidP="00E14EFD">
      <w:pPr>
        <w:spacing w:after="156"/>
        <w:rPr>
          <w:b/>
          <w:bCs/>
          <w:sz w:val="36"/>
          <w:szCs w:val="36"/>
        </w:rPr>
      </w:pPr>
      <w:r w:rsidRPr="00E14EFD">
        <w:rPr>
          <w:b/>
          <w:vertAlign w:val="superscript"/>
        </w:rPr>
        <w:lastRenderedPageBreak/>
        <w:t>1</w:t>
      </w:r>
      <w:r w:rsidRPr="00E14EFD">
        <w:rPr>
          <w:b/>
        </w:rPr>
        <w:t>H NMR of compound S</w:t>
      </w:r>
      <w:r>
        <w:rPr>
          <w:b/>
        </w:rPr>
        <w:t>3</w:t>
      </w:r>
      <w:r w:rsidRPr="00CB1C42">
        <w:t xml:space="preserve"> (400 MHz, Chloroform-</w:t>
      </w:r>
      <w:r w:rsidRPr="00CB1C42">
        <w:rPr>
          <w:i/>
          <w:iCs/>
        </w:rPr>
        <w:t>d</w:t>
      </w:r>
      <w:r w:rsidRPr="00CB1C42">
        <w:t>)</w:t>
      </w:r>
    </w:p>
    <w:p w14:paraId="396647BF" w14:textId="77777777" w:rsidR="00E14EFD" w:rsidRDefault="00E14EFD" w:rsidP="00E14EFD">
      <w:pPr>
        <w:spacing w:after="156"/>
        <w:rPr>
          <w:b/>
          <w:bCs/>
          <w:sz w:val="22"/>
          <w:szCs w:val="22"/>
        </w:rPr>
      </w:pPr>
      <w:r>
        <w:rPr>
          <w:rFonts w:hint="eastAsia"/>
        </w:rPr>
        <w:object w:dxaOrig="16310" w:dyaOrig="11380" w14:anchorId="33F2C4C1">
          <v:shape id="_x0000_i1048" type="#_x0000_t75" style="width:414.75pt;height:289.5pt" o:ole="">
            <v:imagedata r:id="rId60" o:title=""/>
          </v:shape>
          <o:OLEObject Type="Embed" ProgID="MestReNova.Document.1" ShapeID="_x0000_i1048" DrawAspect="Content" ObjectID="_1837842420" r:id="rId61"/>
        </w:object>
      </w:r>
    </w:p>
    <w:p w14:paraId="23DB46C6" w14:textId="345D4458" w:rsidR="00E14EFD" w:rsidRPr="00CB1C42" w:rsidRDefault="00E14EFD" w:rsidP="00E14EFD">
      <w:pPr>
        <w:spacing w:after="156"/>
      </w:pPr>
      <w:r w:rsidRPr="00E14EFD">
        <w:rPr>
          <w:b/>
          <w:vertAlign w:val="superscript"/>
        </w:rPr>
        <w:t>13</w:t>
      </w:r>
      <w:r w:rsidRPr="00E14EFD">
        <w:rPr>
          <w:b/>
        </w:rPr>
        <w:t>C NMR of compound S</w:t>
      </w:r>
      <w:r>
        <w:rPr>
          <w:b/>
        </w:rPr>
        <w:t>3</w:t>
      </w:r>
      <w:r w:rsidRPr="00CB1C42">
        <w:t xml:space="preserve"> (101 MHz, Chloroform-</w:t>
      </w:r>
      <w:r w:rsidRPr="00CB1C42">
        <w:rPr>
          <w:i/>
          <w:iCs/>
        </w:rPr>
        <w:t>d</w:t>
      </w:r>
      <w:r w:rsidRPr="00CB1C42">
        <w:t>)</w:t>
      </w:r>
    </w:p>
    <w:p w14:paraId="27E03D29" w14:textId="4F7F67CC" w:rsidR="00E14EFD" w:rsidRDefault="00E14EFD" w:rsidP="00E14EFD">
      <w:pPr>
        <w:spacing w:after="156"/>
      </w:pPr>
      <w:r>
        <w:rPr>
          <w:rFonts w:hint="eastAsia"/>
        </w:rPr>
        <w:object w:dxaOrig="16311" w:dyaOrig="11381" w14:anchorId="037301D3">
          <v:shape id="_x0000_i1049" type="#_x0000_t75" style="width:414.75pt;height:289.5pt" o:ole="">
            <v:imagedata r:id="rId62" o:title=""/>
          </v:shape>
          <o:OLEObject Type="Embed" ProgID="MestReNova.Document.1" ShapeID="_x0000_i1049" DrawAspect="Content" ObjectID="_1837842421" r:id="rId63"/>
        </w:object>
      </w:r>
    </w:p>
    <w:p w14:paraId="72AE4AC0" w14:textId="55B9DDCA" w:rsidR="00E14EFD" w:rsidRDefault="0084578E" w:rsidP="00E14EFD">
      <w:pPr>
        <w:spacing w:after="156"/>
      </w:pPr>
      <w:r w:rsidRPr="00E14EFD">
        <w:rPr>
          <w:b/>
          <w:vertAlign w:val="superscript"/>
        </w:rPr>
        <w:lastRenderedPageBreak/>
        <w:t>1</w:t>
      </w:r>
      <w:r w:rsidRPr="00E14EFD">
        <w:rPr>
          <w:b/>
        </w:rPr>
        <w:t>H NMR of compound S</w:t>
      </w:r>
      <w:r>
        <w:rPr>
          <w:b/>
        </w:rPr>
        <w:t>4</w:t>
      </w:r>
      <w:r w:rsidRPr="00D6489E">
        <w:t xml:space="preserve"> </w:t>
      </w:r>
      <w:r w:rsidR="00E14EFD" w:rsidRPr="00D6489E">
        <w:t>(500 MHz, DMSO-</w:t>
      </w:r>
      <w:r w:rsidR="00E14EFD" w:rsidRPr="00D6489E">
        <w:rPr>
          <w:i/>
          <w:iCs/>
        </w:rPr>
        <w:t>d</w:t>
      </w:r>
      <w:r w:rsidR="00E14EFD" w:rsidRPr="00D6489E">
        <w:rPr>
          <w:vertAlign w:val="subscript"/>
        </w:rPr>
        <w:t>6</w:t>
      </w:r>
      <w:r w:rsidR="00E14EFD" w:rsidRPr="00D6489E">
        <w:t>)</w:t>
      </w:r>
    </w:p>
    <w:p w14:paraId="1A91A7E7" w14:textId="37FDC6C0" w:rsidR="00E14EFD" w:rsidRPr="0084578E" w:rsidRDefault="00E14EFD" w:rsidP="00E14EFD">
      <w:pPr>
        <w:spacing w:after="156"/>
      </w:pPr>
      <w:r>
        <w:rPr>
          <w:rFonts w:hint="eastAsia"/>
        </w:rPr>
        <w:object w:dxaOrig="16310" w:dyaOrig="11380" w14:anchorId="091BA2CF">
          <v:shape id="_x0000_i1050" type="#_x0000_t75" style="width:414.75pt;height:289.5pt" o:ole="">
            <v:imagedata r:id="rId64" o:title=""/>
          </v:shape>
          <o:OLEObject Type="Embed" ProgID="MestReNova.Document.1" ShapeID="_x0000_i1050" DrawAspect="Content" ObjectID="_1837842422" r:id="rId65"/>
        </w:object>
      </w:r>
    </w:p>
    <w:p w14:paraId="60E3187D" w14:textId="291665A8" w:rsidR="00E14EFD" w:rsidRDefault="00E14EFD" w:rsidP="00E14EFD">
      <w:pPr>
        <w:spacing w:after="156"/>
      </w:pPr>
      <w:r w:rsidRPr="0084578E">
        <w:rPr>
          <w:b/>
          <w:vertAlign w:val="superscript"/>
        </w:rPr>
        <w:t>13</w:t>
      </w:r>
      <w:r w:rsidRPr="0084578E">
        <w:rPr>
          <w:b/>
        </w:rPr>
        <w:t>C NMR</w:t>
      </w:r>
      <w:r w:rsidR="0084578E" w:rsidRPr="0084578E">
        <w:rPr>
          <w:b/>
        </w:rPr>
        <w:t xml:space="preserve"> of</w:t>
      </w:r>
      <w:r w:rsidR="0084578E" w:rsidRPr="00E14EFD">
        <w:rPr>
          <w:b/>
        </w:rPr>
        <w:t xml:space="preserve"> compound S</w:t>
      </w:r>
      <w:r w:rsidR="0084578E">
        <w:rPr>
          <w:b/>
        </w:rPr>
        <w:t>4</w:t>
      </w:r>
      <w:r w:rsidRPr="00D6489E">
        <w:t xml:space="preserve"> (126 MHz, DMSO-</w:t>
      </w:r>
      <w:r w:rsidRPr="00D6489E">
        <w:rPr>
          <w:i/>
          <w:iCs/>
        </w:rPr>
        <w:t>d</w:t>
      </w:r>
      <w:r w:rsidRPr="00D6489E">
        <w:rPr>
          <w:vertAlign w:val="subscript"/>
        </w:rPr>
        <w:t>6</w:t>
      </w:r>
      <w:r w:rsidRPr="00D6489E">
        <w:t>)</w:t>
      </w:r>
    </w:p>
    <w:p w14:paraId="79EC9287" w14:textId="609DC7B7" w:rsidR="00E14EFD" w:rsidRDefault="00E14EFD" w:rsidP="00E14EFD">
      <w:pPr>
        <w:spacing w:after="156"/>
      </w:pPr>
      <w:r>
        <w:rPr>
          <w:rFonts w:hint="eastAsia"/>
        </w:rPr>
        <w:object w:dxaOrig="16310" w:dyaOrig="11380" w14:anchorId="0441A064">
          <v:shape id="_x0000_i1051" type="#_x0000_t75" style="width:414.75pt;height:289.5pt" o:ole="">
            <v:imagedata r:id="rId66" o:title=""/>
          </v:shape>
          <o:OLEObject Type="Embed" ProgID="MestReNova.Document.1" ShapeID="_x0000_i1051" DrawAspect="Content" ObjectID="_1837842423" r:id="rId67"/>
        </w:object>
      </w:r>
    </w:p>
    <w:p w14:paraId="03BE44BA" w14:textId="5762DEA7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lastRenderedPageBreak/>
        <w:t>1</w:t>
      </w:r>
      <w:r w:rsidRPr="0084578E">
        <w:rPr>
          <w:b/>
        </w:rPr>
        <w:t xml:space="preserve">H NMR </w:t>
      </w:r>
      <w:bookmarkStart w:id="26" w:name="OLE_LINK1"/>
      <w:bookmarkStart w:id="27" w:name="OLE_LINK4"/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6</w:t>
      </w:r>
      <w:bookmarkEnd w:id="26"/>
      <w:bookmarkEnd w:id="27"/>
      <w:r w:rsidR="0084578E" w:rsidRPr="00CB1C42">
        <w:t xml:space="preserve"> </w:t>
      </w:r>
      <w:r w:rsidRPr="00CB1C42">
        <w:t>(400 MHz, Chloroform-</w:t>
      </w:r>
      <w:r w:rsidRPr="00CB1C42">
        <w:rPr>
          <w:i/>
          <w:iCs/>
        </w:rPr>
        <w:t>d</w:t>
      </w:r>
      <w:r w:rsidRPr="00CB1C42">
        <w:t>)</w:t>
      </w:r>
    </w:p>
    <w:p w14:paraId="7ED49C68" w14:textId="59B58A54" w:rsidR="00E14EFD" w:rsidRPr="0084578E" w:rsidRDefault="00E14EFD" w:rsidP="00E14EFD">
      <w:pPr>
        <w:spacing w:after="156"/>
      </w:pPr>
      <w:r>
        <w:rPr>
          <w:rFonts w:hint="eastAsia"/>
        </w:rPr>
        <w:object w:dxaOrig="16311" w:dyaOrig="11381" w14:anchorId="64B2D0DA">
          <v:shape id="_x0000_i1052" type="#_x0000_t75" style="width:414.75pt;height:289.5pt" o:ole="">
            <v:imagedata r:id="rId68" o:title=""/>
          </v:shape>
          <o:OLEObject Type="Embed" ProgID="MestReNova.Document.1" ShapeID="_x0000_i1052" DrawAspect="Content" ObjectID="_1837842424" r:id="rId69"/>
        </w:object>
      </w:r>
    </w:p>
    <w:p w14:paraId="3D814C8D" w14:textId="350D9649" w:rsidR="00E14EFD" w:rsidRDefault="00E14EFD" w:rsidP="00E14EFD">
      <w:pPr>
        <w:spacing w:after="156"/>
      </w:pPr>
      <w:r w:rsidRPr="0084578E">
        <w:rPr>
          <w:b/>
          <w:vertAlign w:val="superscript"/>
        </w:rPr>
        <w:t>19</w:t>
      </w:r>
      <w:r w:rsidRPr="0084578E">
        <w:rPr>
          <w:b/>
        </w:rPr>
        <w:t xml:space="preserve">F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6</w:t>
      </w:r>
      <w:r w:rsidR="0084578E" w:rsidRPr="00CB1C42">
        <w:t xml:space="preserve"> </w:t>
      </w:r>
      <w:r w:rsidRPr="00CB1C42">
        <w:t>(376 MHz, Chloroform-</w:t>
      </w:r>
      <w:r w:rsidRPr="00CB1C42">
        <w:rPr>
          <w:i/>
          <w:iCs/>
        </w:rPr>
        <w:t>d</w:t>
      </w:r>
      <w:r w:rsidRPr="00CB1C42">
        <w:t>)</w:t>
      </w:r>
    </w:p>
    <w:p w14:paraId="08FC921E" w14:textId="49B5CA68" w:rsidR="00E14EFD" w:rsidRDefault="00FD2A97" w:rsidP="00E14EFD">
      <w:pPr>
        <w:spacing w:after="156"/>
      </w:pPr>
      <w:r>
        <w:rPr>
          <w:rFonts w:hint="eastAsia"/>
        </w:rPr>
        <w:object w:dxaOrig="16310" w:dyaOrig="11380" w14:anchorId="3B0321B3">
          <v:shape id="_x0000_i1053" type="#_x0000_t75" style="width:414.75pt;height:289.5pt" o:ole="">
            <v:imagedata r:id="rId70" o:title=""/>
          </v:shape>
          <o:OLEObject Type="Embed" ProgID="MestReNova.Document.1" ShapeID="_x0000_i1053" DrawAspect="Content" ObjectID="_1837842425" r:id="rId71"/>
        </w:object>
      </w:r>
    </w:p>
    <w:p w14:paraId="5C7E3089" w14:textId="3398CDD9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lastRenderedPageBreak/>
        <w:t>13</w:t>
      </w:r>
      <w:r w:rsidRPr="0084578E">
        <w:rPr>
          <w:b/>
        </w:rPr>
        <w:t xml:space="preserve">C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6</w:t>
      </w:r>
      <w:r w:rsidR="0084578E" w:rsidRPr="00CB1C42">
        <w:t xml:space="preserve"> </w:t>
      </w:r>
      <w:r w:rsidRPr="00CB1C42">
        <w:t>(126 MHz, Chloroform-</w:t>
      </w:r>
      <w:r w:rsidRPr="00CB1C42">
        <w:rPr>
          <w:i/>
          <w:iCs/>
        </w:rPr>
        <w:t>d</w:t>
      </w:r>
      <w:r w:rsidRPr="00CB1C42">
        <w:t>)</w:t>
      </w:r>
    </w:p>
    <w:p w14:paraId="5AF978B4" w14:textId="3112795F" w:rsidR="00E14EFD" w:rsidRDefault="00F93E95" w:rsidP="00E14EFD">
      <w:pPr>
        <w:spacing w:after="156"/>
      </w:pPr>
      <w:r>
        <w:rPr>
          <w:rFonts w:hint="eastAsia"/>
        </w:rPr>
        <w:object w:dxaOrig="16310" w:dyaOrig="11380" w14:anchorId="02309617">
          <v:shape id="_x0000_i1054" type="#_x0000_t75" style="width:414.75pt;height:289.5pt" o:ole="">
            <v:imagedata r:id="rId72" o:title=""/>
          </v:shape>
          <o:OLEObject Type="Embed" ProgID="MestReNova.Document.1" ShapeID="_x0000_i1054" DrawAspect="Content" ObjectID="_1837842426" r:id="rId73"/>
        </w:object>
      </w:r>
    </w:p>
    <w:p w14:paraId="2F986529" w14:textId="454EE3EE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t>1</w:t>
      </w:r>
      <w:r w:rsidRPr="0084578E">
        <w:rPr>
          <w:b/>
        </w:rPr>
        <w:t xml:space="preserve">H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7</w:t>
      </w:r>
      <w:r w:rsidR="0084578E" w:rsidRPr="00CB1C42">
        <w:t xml:space="preserve"> </w:t>
      </w:r>
      <w:r w:rsidRPr="00CB1C42">
        <w:t>(400 MHz, Chloroform-</w:t>
      </w:r>
      <w:r w:rsidRPr="00CB1C42">
        <w:rPr>
          <w:i/>
          <w:iCs/>
        </w:rPr>
        <w:t>d</w:t>
      </w:r>
      <w:r w:rsidRPr="00CB1C42">
        <w:t>)</w:t>
      </w:r>
    </w:p>
    <w:p w14:paraId="046DB296" w14:textId="31AFAEDD" w:rsidR="00E14EFD" w:rsidRDefault="00C82677" w:rsidP="00E14EFD">
      <w:pPr>
        <w:spacing w:after="156"/>
      </w:pPr>
      <w:r>
        <w:rPr>
          <w:rFonts w:hint="eastAsia"/>
        </w:rPr>
        <w:object w:dxaOrig="16310" w:dyaOrig="11380" w14:anchorId="1CFA9D77">
          <v:shape id="_x0000_i1055" type="#_x0000_t75" style="width:414.75pt;height:289.5pt" o:ole="">
            <v:imagedata r:id="rId74" o:title=""/>
          </v:shape>
          <o:OLEObject Type="Embed" ProgID="MestReNova.Document.1" ShapeID="_x0000_i1055" DrawAspect="Content" ObjectID="_1837842427" r:id="rId75"/>
        </w:object>
      </w:r>
    </w:p>
    <w:p w14:paraId="7F68CC0D" w14:textId="23399C60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lastRenderedPageBreak/>
        <w:t>19</w:t>
      </w:r>
      <w:r w:rsidRPr="0084578E">
        <w:rPr>
          <w:b/>
        </w:rPr>
        <w:t xml:space="preserve">F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7</w:t>
      </w:r>
      <w:r w:rsidR="0084578E" w:rsidRPr="00CB1C42">
        <w:t xml:space="preserve"> </w:t>
      </w:r>
      <w:r w:rsidRPr="00CB1C42">
        <w:t>(376 MHz, Chloroform-</w:t>
      </w:r>
      <w:r w:rsidRPr="00CB1C42">
        <w:rPr>
          <w:i/>
          <w:iCs/>
        </w:rPr>
        <w:t>d</w:t>
      </w:r>
      <w:r w:rsidRPr="00CB1C42">
        <w:t>)</w:t>
      </w:r>
    </w:p>
    <w:p w14:paraId="50F84326" w14:textId="2B52D478" w:rsidR="00E14EFD" w:rsidRPr="0084578E" w:rsidRDefault="00D2164B" w:rsidP="00E14EFD">
      <w:pPr>
        <w:spacing w:after="156"/>
      </w:pPr>
      <w:r>
        <w:rPr>
          <w:rFonts w:hint="eastAsia"/>
        </w:rPr>
        <w:object w:dxaOrig="16311" w:dyaOrig="11381" w14:anchorId="55779F0B">
          <v:shape id="_x0000_i1056" type="#_x0000_t75" style="width:407.25pt;height:284.25pt" o:ole="">
            <v:imagedata r:id="rId76" o:title=""/>
          </v:shape>
          <o:OLEObject Type="Embed" ProgID="MestReNova.Document.1" ShapeID="_x0000_i1056" DrawAspect="Content" ObjectID="_1837842428" r:id="rId77"/>
        </w:object>
      </w:r>
    </w:p>
    <w:p w14:paraId="5F34EE42" w14:textId="73DE2488" w:rsidR="00E14EFD" w:rsidRDefault="00E14EFD" w:rsidP="00E14EFD">
      <w:pPr>
        <w:spacing w:after="156"/>
      </w:pPr>
      <w:r w:rsidRPr="0084578E">
        <w:rPr>
          <w:b/>
          <w:vertAlign w:val="superscript"/>
        </w:rPr>
        <w:t>13</w:t>
      </w:r>
      <w:r w:rsidRPr="0084578E">
        <w:rPr>
          <w:b/>
        </w:rPr>
        <w:t xml:space="preserve">C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7</w:t>
      </w:r>
      <w:r w:rsidR="0084578E" w:rsidRPr="00CB1C42">
        <w:t xml:space="preserve"> </w:t>
      </w:r>
      <w:r w:rsidRPr="00CB1C42">
        <w:t>(101 MHz, Chloroform-</w:t>
      </w:r>
      <w:r w:rsidRPr="00CB1C42">
        <w:rPr>
          <w:i/>
          <w:iCs/>
        </w:rPr>
        <w:t>d</w:t>
      </w:r>
      <w:r w:rsidRPr="00CB1C42">
        <w:t>)</w:t>
      </w:r>
    </w:p>
    <w:p w14:paraId="0C7A2041" w14:textId="27D645EC" w:rsidR="00E14EFD" w:rsidRDefault="00D2164B" w:rsidP="00E14EFD">
      <w:pPr>
        <w:spacing w:after="156"/>
      </w:pPr>
      <w:r>
        <w:rPr>
          <w:rFonts w:hint="eastAsia"/>
        </w:rPr>
        <w:object w:dxaOrig="16420" w:dyaOrig="11380" w14:anchorId="691D5E68">
          <v:shape id="_x0000_i1057" type="#_x0000_t75" style="width:399pt;height:276.75pt" o:ole="">
            <v:imagedata r:id="rId78" o:title=""/>
          </v:shape>
          <o:OLEObject Type="Embed" ProgID="MestReNova.Document.1" ShapeID="_x0000_i1057" DrawAspect="Content" ObjectID="_1837842429" r:id="rId79"/>
        </w:object>
      </w:r>
    </w:p>
    <w:p w14:paraId="44342099" w14:textId="2EED1836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lastRenderedPageBreak/>
        <w:t>1</w:t>
      </w:r>
      <w:r w:rsidRPr="0084578E">
        <w:rPr>
          <w:b/>
        </w:rPr>
        <w:t xml:space="preserve">H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8</w:t>
      </w:r>
      <w:r w:rsidR="0084578E" w:rsidRPr="00CB1C42">
        <w:t xml:space="preserve"> </w:t>
      </w:r>
      <w:r w:rsidRPr="00CB1C42">
        <w:t>(400 MHz, Chloroform-</w:t>
      </w:r>
      <w:r w:rsidRPr="00CB1C42">
        <w:rPr>
          <w:i/>
          <w:iCs/>
        </w:rPr>
        <w:t>d</w:t>
      </w:r>
      <w:r w:rsidRPr="00CB1C42">
        <w:t>)</w:t>
      </w:r>
    </w:p>
    <w:p w14:paraId="2D356306" w14:textId="388B215C" w:rsidR="00E14EFD" w:rsidRPr="0084578E" w:rsidRDefault="00C11D94" w:rsidP="00E14EFD">
      <w:pPr>
        <w:spacing w:after="156"/>
      </w:pPr>
      <w:r>
        <w:rPr>
          <w:rFonts w:hint="eastAsia"/>
        </w:rPr>
        <w:object w:dxaOrig="16310" w:dyaOrig="11380" w14:anchorId="26BBADD3">
          <v:shape id="_x0000_i1058" type="#_x0000_t75" style="width:414.75pt;height:289.5pt" o:ole="">
            <v:imagedata r:id="rId80" o:title=""/>
          </v:shape>
          <o:OLEObject Type="Embed" ProgID="MestReNova.Document.1" ShapeID="_x0000_i1058" DrawAspect="Content" ObjectID="_1837842430" r:id="rId81"/>
        </w:object>
      </w:r>
    </w:p>
    <w:p w14:paraId="7424A8DB" w14:textId="0DB4E41E" w:rsidR="00E14EFD" w:rsidRPr="00CB1C42" w:rsidRDefault="00E14EFD" w:rsidP="00E14EFD">
      <w:pPr>
        <w:spacing w:after="156"/>
      </w:pPr>
      <w:r w:rsidRPr="0084578E">
        <w:rPr>
          <w:b/>
          <w:vertAlign w:val="superscript"/>
        </w:rPr>
        <w:t>19</w:t>
      </w:r>
      <w:r w:rsidRPr="0084578E">
        <w:rPr>
          <w:b/>
        </w:rPr>
        <w:t xml:space="preserve">F NMR </w:t>
      </w:r>
      <w:r w:rsidR="0084578E" w:rsidRPr="0084578E">
        <w:rPr>
          <w:b/>
        </w:rPr>
        <w:t>of compoun</w:t>
      </w:r>
      <w:r w:rsidR="0084578E" w:rsidRPr="00E14EFD">
        <w:rPr>
          <w:b/>
        </w:rPr>
        <w:t xml:space="preserve">d </w:t>
      </w:r>
      <w:r w:rsidR="0084578E">
        <w:rPr>
          <w:b/>
        </w:rPr>
        <w:t>38</w:t>
      </w:r>
      <w:r w:rsidR="0084578E" w:rsidRPr="00CB1C42">
        <w:t xml:space="preserve"> </w:t>
      </w:r>
      <w:r w:rsidRPr="00CB1C42">
        <w:t>(376 MHz, Chloroform-</w:t>
      </w:r>
      <w:r w:rsidRPr="00CB1C42">
        <w:rPr>
          <w:i/>
          <w:iCs/>
        </w:rPr>
        <w:t>d</w:t>
      </w:r>
      <w:r w:rsidRPr="00CB1C42">
        <w:t>)</w:t>
      </w:r>
    </w:p>
    <w:p w14:paraId="6FAB603E" w14:textId="305A20FD" w:rsidR="00E14EFD" w:rsidRDefault="00E14EFD" w:rsidP="00E14EFD">
      <w:pPr>
        <w:spacing w:after="156"/>
      </w:pPr>
      <w:r>
        <w:rPr>
          <w:rFonts w:hint="eastAsia"/>
        </w:rPr>
        <w:object w:dxaOrig="16311" w:dyaOrig="11381" w14:anchorId="09083CAA">
          <v:shape id="_x0000_i1059" type="#_x0000_t75" style="width:414.75pt;height:289.5pt" o:ole="">
            <v:imagedata r:id="rId82" o:title=""/>
          </v:shape>
          <o:OLEObject Type="Embed" ProgID="MestReNova.Document.1" ShapeID="_x0000_i1059" DrawAspect="Content" ObjectID="_1837842431" r:id="rId83"/>
        </w:object>
      </w:r>
    </w:p>
    <w:p w14:paraId="1C9825EF" w14:textId="599CDE92" w:rsidR="00E14EFD" w:rsidRPr="00CB1C42" w:rsidRDefault="00E14EFD" w:rsidP="00E14EFD">
      <w:pPr>
        <w:spacing w:after="156"/>
      </w:pPr>
      <w:r w:rsidRPr="0084578E">
        <w:rPr>
          <w:b/>
          <w:vertAlign w:val="superscript"/>
        </w:rPr>
        <w:lastRenderedPageBreak/>
        <w:t>13</w:t>
      </w:r>
      <w:r w:rsidRPr="0084578E">
        <w:rPr>
          <w:b/>
        </w:rPr>
        <w:t xml:space="preserve">C NMR </w:t>
      </w:r>
      <w:r w:rsidR="0084578E" w:rsidRPr="0084578E">
        <w:rPr>
          <w:b/>
        </w:rPr>
        <w:t>of c</w:t>
      </w:r>
      <w:r w:rsidR="0084578E">
        <w:rPr>
          <w:b/>
        </w:rPr>
        <w:t>ompound 38</w:t>
      </w:r>
      <w:r w:rsidR="0084578E" w:rsidRPr="00CB1C42">
        <w:t xml:space="preserve"> </w:t>
      </w:r>
      <w:r w:rsidRPr="00CB1C42">
        <w:t>(101 MHz, Chloroform-</w:t>
      </w:r>
      <w:r w:rsidRPr="00CB1C42">
        <w:rPr>
          <w:i/>
          <w:iCs/>
        </w:rPr>
        <w:t>d</w:t>
      </w:r>
      <w:r w:rsidRPr="00CB1C42">
        <w:t>)</w:t>
      </w:r>
    </w:p>
    <w:p w14:paraId="5107BE25" w14:textId="52F5B93A" w:rsidR="00E14EFD" w:rsidRDefault="00E14EFD" w:rsidP="00E14EFD">
      <w:pPr>
        <w:spacing w:after="156"/>
      </w:pPr>
      <w:r>
        <w:rPr>
          <w:rFonts w:hint="eastAsia"/>
        </w:rPr>
        <w:object w:dxaOrig="16311" w:dyaOrig="11381" w14:anchorId="1C0C0466">
          <v:shape id="_x0000_i1060" type="#_x0000_t75" style="width:414.75pt;height:289.5pt" o:ole="">
            <v:imagedata r:id="rId84" o:title=""/>
          </v:shape>
          <o:OLEObject Type="Embed" ProgID="MestReNova.Document.1" ShapeID="_x0000_i1060" DrawAspect="Content" ObjectID="_1837842432" r:id="rId85"/>
        </w:object>
      </w:r>
    </w:p>
    <w:p w14:paraId="31167F23" w14:textId="09BC3F33" w:rsidR="00E14EFD" w:rsidRPr="00CB1C42" w:rsidRDefault="00E14EFD" w:rsidP="00E14EFD">
      <w:pPr>
        <w:spacing w:after="156"/>
      </w:pPr>
      <w:r w:rsidRPr="0084578E">
        <w:rPr>
          <w:b/>
          <w:vertAlign w:val="superscript"/>
        </w:rPr>
        <w:t>1</w:t>
      </w:r>
      <w:r w:rsidRPr="0084578E">
        <w:rPr>
          <w:b/>
        </w:rPr>
        <w:t xml:space="preserve">H NMR </w:t>
      </w:r>
      <w:r w:rsidR="0084578E" w:rsidRPr="0084578E">
        <w:rPr>
          <w:b/>
        </w:rPr>
        <w:t>of com</w:t>
      </w:r>
      <w:r w:rsidR="0084578E">
        <w:rPr>
          <w:b/>
        </w:rPr>
        <w:t>pound 39</w:t>
      </w:r>
      <w:r w:rsidR="0084578E" w:rsidRPr="00CB1C42">
        <w:t xml:space="preserve"> </w:t>
      </w:r>
      <w:r w:rsidRPr="00CB1C42">
        <w:t>(400 MHz, DMSO-</w:t>
      </w:r>
      <w:r w:rsidRPr="00CB1C42">
        <w:rPr>
          <w:i/>
          <w:iCs/>
        </w:rPr>
        <w:t>d</w:t>
      </w:r>
      <w:r w:rsidRPr="00CB1C42">
        <w:rPr>
          <w:vertAlign w:val="subscript"/>
        </w:rPr>
        <w:t>6</w:t>
      </w:r>
      <w:r w:rsidRPr="00CB1C42">
        <w:t>)</w:t>
      </w:r>
    </w:p>
    <w:p w14:paraId="05C499BE" w14:textId="2747B4E9" w:rsidR="00E14EFD" w:rsidRPr="0084578E" w:rsidRDefault="00E14EFD" w:rsidP="00E14EFD">
      <w:pPr>
        <w:spacing w:after="156"/>
      </w:pPr>
      <w:r>
        <w:rPr>
          <w:rFonts w:hint="eastAsia"/>
        </w:rPr>
        <w:object w:dxaOrig="16310" w:dyaOrig="11380" w14:anchorId="14119134">
          <v:shape id="_x0000_i1061" type="#_x0000_t75" style="width:414.75pt;height:289.5pt" o:ole="">
            <v:imagedata r:id="rId86" o:title=""/>
          </v:shape>
          <o:OLEObject Type="Embed" ProgID="MestReNova.Document.1" ShapeID="_x0000_i1061" DrawAspect="Content" ObjectID="_1837842433" r:id="rId87"/>
        </w:object>
      </w:r>
    </w:p>
    <w:p w14:paraId="624ACD43" w14:textId="0CB24843" w:rsidR="00E14EFD" w:rsidRPr="00CB1C42" w:rsidRDefault="00E14EFD" w:rsidP="00E14EFD">
      <w:pPr>
        <w:spacing w:after="156"/>
      </w:pPr>
      <w:r w:rsidRPr="0084578E">
        <w:rPr>
          <w:b/>
          <w:vertAlign w:val="superscript"/>
        </w:rPr>
        <w:lastRenderedPageBreak/>
        <w:t>19</w:t>
      </w:r>
      <w:r w:rsidRPr="0084578E">
        <w:rPr>
          <w:b/>
        </w:rPr>
        <w:t xml:space="preserve">F NMR </w:t>
      </w:r>
      <w:r w:rsidR="0084578E" w:rsidRPr="0084578E">
        <w:rPr>
          <w:b/>
        </w:rPr>
        <w:t>of c</w:t>
      </w:r>
      <w:r w:rsidR="0084578E">
        <w:rPr>
          <w:b/>
        </w:rPr>
        <w:t>ompound 39</w:t>
      </w:r>
      <w:r w:rsidR="0084578E" w:rsidRPr="00CB1C42">
        <w:t xml:space="preserve"> </w:t>
      </w:r>
      <w:r w:rsidRPr="00CB1C42">
        <w:t>(376 MHz, DMSO-</w:t>
      </w:r>
      <w:r w:rsidRPr="00CB1C42">
        <w:rPr>
          <w:i/>
          <w:iCs/>
        </w:rPr>
        <w:t>d</w:t>
      </w:r>
      <w:r w:rsidRPr="00CB1C42">
        <w:rPr>
          <w:vertAlign w:val="subscript"/>
        </w:rPr>
        <w:t>6</w:t>
      </w:r>
      <w:r w:rsidRPr="00CB1C42">
        <w:t>)</w:t>
      </w:r>
    </w:p>
    <w:p w14:paraId="73DADD21" w14:textId="5209DF58" w:rsidR="00E14EFD" w:rsidRDefault="00E14EFD" w:rsidP="00E14EFD">
      <w:pPr>
        <w:spacing w:after="156"/>
      </w:pPr>
      <w:r>
        <w:rPr>
          <w:rFonts w:hint="eastAsia"/>
        </w:rPr>
        <w:object w:dxaOrig="16310" w:dyaOrig="11380" w14:anchorId="00FC2AB2">
          <v:shape id="_x0000_i1062" type="#_x0000_t75" style="width:414.75pt;height:289.5pt" o:ole="">
            <v:imagedata r:id="rId88" o:title=""/>
          </v:shape>
          <o:OLEObject Type="Embed" ProgID="MestReNova.Document.1" ShapeID="_x0000_i1062" DrawAspect="Content" ObjectID="_1837842434" r:id="rId89"/>
        </w:object>
      </w:r>
    </w:p>
    <w:p w14:paraId="2E6220D1" w14:textId="2DFD3B59" w:rsidR="00E14EFD" w:rsidRPr="00CB1C42" w:rsidRDefault="00E14EFD" w:rsidP="00E14EFD">
      <w:pPr>
        <w:spacing w:after="156"/>
        <w:rPr>
          <w:b/>
          <w:bCs/>
        </w:rPr>
      </w:pPr>
      <w:r w:rsidRPr="0084578E">
        <w:rPr>
          <w:b/>
          <w:vertAlign w:val="superscript"/>
        </w:rPr>
        <w:t>13</w:t>
      </w:r>
      <w:r w:rsidRPr="0084578E">
        <w:rPr>
          <w:b/>
        </w:rPr>
        <w:t xml:space="preserve">C NMR </w:t>
      </w:r>
      <w:r w:rsidR="0084578E" w:rsidRPr="0084578E">
        <w:rPr>
          <w:b/>
        </w:rPr>
        <w:t>of com</w:t>
      </w:r>
      <w:r w:rsidR="0084578E">
        <w:rPr>
          <w:b/>
        </w:rPr>
        <w:t>pound 39</w:t>
      </w:r>
      <w:r w:rsidR="0084578E" w:rsidRPr="00CB1C42">
        <w:t xml:space="preserve"> </w:t>
      </w:r>
      <w:r w:rsidRPr="00CB1C42">
        <w:t>(101 MHz, Chloroform-</w:t>
      </w:r>
      <w:r w:rsidRPr="00CB1C42">
        <w:rPr>
          <w:i/>
          <w:iCs/>
        </w:rPr>
        <w:t>d</w:t>
      </w:r>
      <w:r w:rsidRPr="00CB1C42">
        <w:t>)</w:t>
      </w:r>
    </w:p>
    <w:p w14:paraId="6F1C6BDA" w14:textId="63FC18E5" w:rsidR="001848C1" w:rsidRPr="001848C1" w:rsidRDefault="00E14EFD" w:rsidP="001848C1">
      <w:pPr>
        <w:spacing w:after="156"/>
      </w:pPr>
      <w:r>
        <w:rPr>
          <w:rFonts w:hint="eastAsia"/>
        </w:rPr>
        <w:object w:dxaOrig="16311" w:dyaOrig="11381" w14:anchorId="64FEA7FB">
          <v:shape id="_x0000_i1063" type="#_x0000_t75" style="width:414.75pt;height:289.5pt" o:ole="">
            <v:imagedata r:id="rId90" o:title=""/>
          </v:shape>
          <o:OLEObject Type="Embed" ProgID="MestReNova.Document.1" ShapeID="_x0000_i1063" DrawAspect="Content" ObjectID="_1837842435" r:id="rId91"/>
        </w:object>
      </w:r>
    </w:p>
    <w:p w14:paraId="30628D79" w14:textId="11DDB5AE" w:rsidR="001848C1" w:rsidRDefault="001848C1" w:rsidP="001848C1">
      <w:pPr>
        <w:spacing w:after="156"/>
        <w:rPr>
          <w:b/>
          <w:bCs/>
        </w:rPr>
      </w:pPr>
      <w:r w:rsidRPr="001848C1">
        <w:rPr>
          <w:b/>
          <w:vertAlign w:val="superscript"/>
        </w:rPr>
        <w:lastRenderedPageBreak/>
        <w:t>1</w:t>
      </w:r>
      <w:r w:rsidRPr="001848C1">
        <w:rPr>
          <w:b/>
        </w:rPr>
        <w:t xml:space="preserve">H NMR of </w:t>
      </w:r>
      <w:r w:rsidRPr="0084578E">
        <w:rPr>
          <w:b/>
        </w:rPr>
        <w:t>com</w:t>
      </w:r>
      <w:r>
        <w:rPr>
          <w:b/>
        </w:rPr>
        <w:t>pound 28</w:t>
      </w:r>
      <w:r w:rsidRPr="008C3DF8">
        <w:t xml:space="preserve"> (500 MHz, Chloroform-</w:t>
      </w:r>
      <w:r w:rsidRPr="008C3DF8">
        <w:rPr>
          <w:i/>
          <w:iCs/>
        </w:rPr>
        <w:t>d</w:t>
      </w:r>
      <w:r w:rsidRPr="008C3DF8">
        <w:t>)</w:t>
      </w:r>
    </w:p>
    <w:p w14:paraId="258477E8" w14:textId="57F12D37" w:rsidR="001848C1" w:rsidRPr="001848C1" w:rsidRDefault="001848C1" w:rsidP="001848C1">
      <w:pPr>
        <w:spacing w:after="156"/>
        <w:rPr>
          <w:b/>
          <w:bCs/>
        </w:rPr>
      </w:pPr>
      <w:r>
        <w:rPr>
          <w:rFonts w:hint="eastAsia"/>
        </w:rPr>
        <w:object w:dxaOrig="16311" w:dyaOrig="11381" w14:anchorId="00E8DF3E">
          <v:shape id="_x0000_i1064" type="#_x0000_t75" style="width:414.75pt;height:289.5pt" o:ole="">
            <v:imagedata r:id="rId92" o:title=""/>
          </v:shape>
          <o:OLEObject Type="Embed" ProgID="MestReNova.Document.1" ShapeID="_x0000_i1064" DrawAspect="Content" ObjectID="_1837842436" r:id="rId93"/>
        </w:object>
      </w:r>
    </w:p>
    <w:p w14:paraId="65F8D42C" w14:textId="7FEC74BB" w:rsidR="001848C1" w:rsidRDefault="001848C1" w:rsidP="001848C1">
      <w:pPr>
        <w:spacing w:after="156"/>
        <w:rPr>
          <w:b/>
          <w:bCs/>
        </w:rPr>
      </w:pPr>
      <w:r w:rsidRPr="001848C1">
        <w:rPr>
          <w:b/>
          <w:vertAlign w:val="superscript"/>
        </w:rPr>
        <w:t>19</w:t>
      </w:r>
      <w:r w:rsidRPr="001848C1">
        <w:rPr>
          <w:b/>
        </w:rPr>
        <w:t xml:space="preserve">F NMR of </w:t>
      </w:r>
      <w:r w:rsidRPr="0084578E">
        <w:rPr>
          <w:b/>
        </w:rPr>
        <w:t>com</w:t>
      </w:r>
      <w:r>
        <w:rPr>
          <w:b/>
        </w:rPr>
        <w:t>pound 28</w:t>
      </w:r>
      <w:r w:rsidRPr="008C3DF8">
        <w:t xml:space="preserve"> (376 MHz, Chloroform-</w:t>
      </w:r>
      <w:r w:rsidRPr="008C3DF8">
        <w:rPr>
          <w:i/>
          <w:iCs/>
        </w:rPr>
        <w:t>d</w:t>
      </w:r>
      <w:r w:rsidRPr="008C3DF8">
        <w:t>)</w:t>
      </w:r>
    </w:p>
    <w:p w14:paraId="4C8A03D3" w14:textId="65AAAC69" w:rsidR="001848C1" w:rsidRPr="001848C1" w:rsidRDefault="001848C1" w:rsidP="001848C1">
      <w:pPr>
        <w:spacing w:after="156"/>
        <w:rPr>
          <w:b/>
          <w:bCs/>
        </w:rPr>
      </w:pPr>
      <w:r>
        <w:rPr>
          <w:rFonts w:hint="eastAsia"/>
        </w:rPr>
        <w:object w:dxaOrig="16311" w:dyaOrig="11381" w14:anchorId="00C8FDEE">
          <v:shape id="_x0000_i1065" type="#_x0000_t75" style="width:414.75pt;height:289.5pt" o:ole="">
            <v:imagedata r:id="rId94" o:title=""/>
          </v:shape>
          <o:OLEObject Type="Embed" ProgID="MestReNova.Document.1" ShapeID="_x0000_i1065" DrawAspect="Content" ObjectID="_1837842437" r:id="rId95"/>
        </w:object>
      </w:r>
    </w:p>
    <w:p w14:paraId="65C183A7" w14:textId="78E9FB5E" w:rsidR="001848C1" w:rsidRDefault="001848C1" w:rsidP="001848C1">
      <w:pPr>
        <w:spacing w:after="156"/>
        <w:rPr>
          <w:b/>
          <w:bCs/>
        </w:rPr>
      </w:pPr>
      <w:r w:rsidRPr="001848C1">
        <w:rPr>
          <w:b/>
          <w:vertAlign w:val="superscript"/>
        </w:rPr>
        <w:lastRenderedPageBreak/>
        <w:t>13</w:t>
      </w:r>
      <w:r w:rsidRPr="001848C1">
        <w:rPr>
          <w:b/>
        </w:rPr>
        <w:t>C NMR of c</w:t>
      </w:r>
      <w:r w:rsidRPr="0084578E">
        <w:rPr>
          <w:b/>
        </w:rPr>
        <w:t>om</w:t>
      </w:r>
      <w:r>
        <w:rPr>
          <w:b/>
        </w:rPr>
        <w:t>pound 28</w:t>
      </w:r>
      <w:r w:rsidRPr="008C3DF8">
        <w:t xml:space="preserve"> (126 MHz, Chloroform-</w:t>
      </w:r>
      <w:r w:rsidRPr="008C3DF8">
        <w:rPr>
          <w:i/>
          <w:iCs/>
        </w:rPr>
        <w:t>d</w:t>
      </w:r>
      <w:r w:rsidRPr="008C3DF8">
        <w:t>)</w:t>
      </w:r>
    </w:p>
    <w:p w14:paraId="43CB3558" w14:textId="10BD3AF1" w:rsidR="001848C1" w:rsidRPr="001848C1" w:rsidRDefault="001848C1" w:rsidP="00E14EFD">
      <w:pPr>
        <w:spacing w:after="156"/>
      </w:pPr>
      <w:r>
        <w:rPr>
          <w:rFonts w:hint="eastAsia"/>
        </w:rPr>
        <w:object w:dxaOrig="16311" w:dyaOrig="11381" w14:anchorId="39C253FA">
          <v:shape id="_x0000_i1066" type="#_x0000_t75" style="width:414.75pt;height:289.5pt" o:ole="">
            <v:imagedata r:id="rId96" o:title=""/>
          </v:shape>
          <o:OLEObject Type="Embed" ProgID="MestReNova.Document.1" ShapeID="_x0000_i1066" DrawAspect="Content" ObjectID="_1837842438" r:id="rId97"/>
        </w:object>
      </w:r>
    </w:p>
    <w:p w14:paraId="7711CE12" w14:textId="41C77675" w:rsidR="00E14EFD" w:rsidRDefault="00E14EFD" w:rsidP="00E14EFD">
      <w:pPr>
        <w:spacing w:after="156"/>
        <w:rPr>
          <w:b/>
          <w:bCs/>
        </w:rPr>
      </w:pPr>
      <w:r w:rsidRPr="001848C1">
        <w:rPr>
          <w:b/>
          <w:vertAlign w:val="superscript"/>
        </w:rPr>
        <w:t>1</w:t>
      </w:r>
      <w:r w:rsidRPr="001848C1">
        <w:rPr>
          <w:b/>
        </w:rPr>
        <w:t xml:space="preserve">H NMR </w:t>
      </w:r>
      <w:r w:rsidR="001848C1" w:rsidRPr="001848C1">
        <w:rPr>
          <w:b/>
        </w:rPr>
        <w:t>of</w:t>
      </w:r>
      <w:r w:rsidR="001848C1" w:rsidRPr="0084578E">
        <w:rPr>
          <w:b/>
        </w:rPr>
        <w:t xml:space="preserve"> com</w:t>
      </w:r>
      <w:r w:rsidR="001848C1">
        <w:rPr>
          <w:b/>
        </w:rPr>
        <w:t>pound 29</w:t>
      </w:r>
      <w:r w:rsidR="001848C1" w:rsidRPr="00567D6E">
        <w:t xml:space="preserve"> </w:t>
      </w:r>
      <w:r w:rsidRPr="00567D6E">
        <w:t>(400 MHz, Chloroform-</w:t>
      </w:r>
      <w:r w:rsidRPr="00567D6E">
        <w:rPr>
          <w:i/>
          <w:iCs/>
        </w:rPr>
        <w:t>d</w:t>
      </w:r>
      <w:r w:rsidRPr="00567D6E">
        <w:t>)</w:t>
      </w:r>
    </w:p>
    <w:p w14:paraId="5BD5AC91" w14:textId="509D00BC" w:rsidR="00E14EFD" w:rsidRPr="001848C1" w:rsidRDefault="009000B5" w:rsidP="00E14EFD">
      <w:pPr>
        <w:spacing w:after="156"/>
      </w:pPr>
      <w:r>
        <w:rPr>
          <w:rFonts w:hint="eastAsia"/>
        </w:rPr>
        <w:object w:dxaOrig="16310" w:dyaOrig="11380" w14:anchorId="187F46AB">
          <v:shape id="_x0000_i1067" type="#_x0000_t75" style="width:414.75pt;height:289.5pt" o:ole="">
            <v:imagedata r:id="rId98" o:title=""/>
          </v:shape>
          <o:OLEObject Type="Embed" ProgID="MestReNova.Document.1" ShapeID="_x0000_i1067" DrawAspect="Content" ObjectID="_1837842439" r:id="rId99"/>
        </w:object>
      </w:r>
    </w:p>
    <w:p w14:paraId="2F4A2E26" w14:textId="507B5AB1" w:rsidR="00E14EFD" w:rsidRPr="00567D6E" w:rsidRDefault="00E14EFD" w:rsidP="00E14EFD">
      <w:pPr>
        <w:spacing w:after="156"/>
        <w:rPr>
          <w:b/>
          <w:bCs/>
        </w:rPr>
      </w:pPr>
      <w:r w:rsidRPr="001848C1">
        <w:rPr>
          <w:b/>
          <w:vertAlign w:val="superscript"/>
        </w:rPr>
        <w:lastRenderedPageBreak/>
        <w:t>19</w:t>
      </w:r>
      <w:r w:rsidRPr="001848C1">
        <w:rPr>
          <w:b/>
        </w:rPr>
        <w:t xml:space="preserve">F NMR </w:t>
      </w:r>
      <w:r w:rsidR="001848C1" w:rsidRPr="001848C1">
        <w:rPr>
          <w:b/>
        </w:rPr>
        <w:t>of c</w:t>
      </w:r>
      <w:r w:rsidR="001848C1" w:rsidRPr="0084578E">
        <w:rPr>
          <w:b/>
        </w:rPr>
        <w:t>om</w:t>
      </w:r>
      <w:r w:rsidR="001848C1">
        <w:rPr>
          <w:b/>
        </w:rPr>
        <w:t>pound 29</w:t>
      </w:r>
      <w:r w:rsidR="001848C1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</w:p>
    <w:p w14:paraId="7BDBCB50" w14:textId="1EC82417" w:rsidR="00E14EFD" w:rsidRPr="001848C1" w:rsidRDefault="008511E2" w:rsidP="00E14EFD">
      <w:pPr>
        <w:spacing w:after="156"/>
      </w:pPr>
      <w:r>
        <w:rPr>
          <w:rFonts w:hint="eastAsia"/>
        </w:rPr>
        <w:object w:dxaOrig="16310" w:dyaOrig="11380" w14:anchorId="65C6BE13">
          <v:shape id="_x0000_i1068" type="#_x0000_t75" style="width:414.75pt;height:289.5pt" o:ole="">
            <v:imagedata r:id="rId100" o:title=""/>
          </v:shape>
          <o:OLEObject Type="Embed" ProgID="MestReNova.Document.1" ShapeID="_x0000_i1068" DrawAspect="Content" ObjectID="_1837842440" r:id="rId101"/>
        </w:object>
      </w:r>
    </w:p>
    <w:p w14:paraId="3A13C901" w14:textId="2198377F" w:rsidR="00E14EFD" w:rsidRPr="00CB1C42" w:rsidRDefault="00E14EFD" w:rsidP="00E14EFD">
      <w:pPr>
        <w:spacing w:after="156"/>
      </w:pPr>
      <w:r w:rsidRPr="001848C1">
        <w:rPr>
          <w:b/>
          <w:vertAlign w:val="superscript"/>
        </w:rPr>
        <w:t>13</w:t>
      </w:r>
      <w:r w:rsidRPr="001848C1">
        <w:rPr>
          <w:b/>
        </w:rPr>
        <w:t>C NMR</w:t>
      </w:r>
      <w:r w:rsidR="001848C1" w:rsidRPr="001848C1">
        <w:rPr>
          <w:b/>
        </w:rPr>
        <w:t xml:space="preserve"> of</w:t>
      </w:r>
      <w:r w:rsidR="001848C1" w:rsidRPr="0084578E">
        <w:rPr>
          <w:b/>
        </w:rPr>
        <w:t xml:space="preserve"> com</w:t>
      </w:r>
      <w:r w:rsidR="001848C1">
        <w:rPr>
          <w:b/>
        </w:rPr>
        <w:t>pound 29</w:t>
      </w:r>
      <w:r w:rsidRPr="00CB1C42">
        <w:t xml:space="preserve"> (126 MHz, Chloroform-</w:t>
      </w:r>
      <w:r w:rsidRPr="00CB1C42">
        <w:rPr>
          <w:i/>
          <w:iCs/>
        </w:rPr>
        <w:t>d</w:t>
      </w:r>
      <w:r w:rsidRPr="00CB1C42">
        <w:t>)</w:t>
      </w:r>
    </w:p>
    <w:p w14:paraId="5EA4B54A" w14:textId="7E35E5E5" w:rsidR="00E14EFD" w:rsidRPr="00B21723" w:rsidRDefault="00E14EFD" w:rsidP="00E14EFD">
      <w:pPr>
        <w:spacing w:after="156"/>
      </w:pPr>
      <w:r>
        <w:rPr>
          <w:rFonts w:hint="eastAsia"/>
        </w:rPr>
        <w:object w:dxaOrig="16310" w:dyaOrig="11380" w14:anchorId="1476C256">
          <v:shape id="_x0000_i1069" type="#_x0000_t75" style="width:414.75pt;height:289.5pt" o:ole="">
            <v:imagedata r:id="rId102" o:title=""/>
          </v:shape>
          <o:OLEObject Type="Embed" ProgID="MestReNova.Document.1" ShapeID="_x0000_i1069" DrawAspect="Content" ObjectID="_1837842441" r:id="rId103"/>
        </w:object>
      </w:r>
    </w:p>
    <w:p w14:paraId="6FCBB325" w14:textId="472374D5" w:rsidR="00E14EFD" w:rsidRPr="00CB1C42" w:rsidRDefault="00E14EFD" w:rsidP="00E14EFD">
      <w:pPr>
        <w:spacing w:after="156"/>
        <w:rPr>
          <w:b/>
        </w:rPr>
      </w:pPr>
      <w:r w:rsidRPr="00B21723">
        <w:rPr>
          <w:b/>
          <w:vertAlign w:val="superscript"/>
        </w:rPr>
        <w:lastRenderedPageBreak/>
        <w:t>1</w:t>
      </w:r>
      <w:r w:rsidRPr="00B21723">
        <w:rPr>
          <w:b/>
        </w:rPr>
        <w:t xml:space="preserve">H NMR </w:t>
      </w:r>
      <w:bookmarkStart w:id="28" w:name="OLE_LINK5"/>
      <w:bookmarkStart w:id="29" w:name="OLE_LINK6"/>
      <w:r w:rsidR="00B21723" w:rsidRPr="00B21723">
        <w:rPr>
          <w:b/>
        </w:rPr>
        <w:t>of</w:t>
      </w:r>
      <w:r w:rsidR="00B21723" w:rsidRPr="0084578E">
        <w:rPr>
          <w:b/>
        </w:rPr>
        <w:t xml:space="preserve"> com</w:t>
      </w:r>
      <w:r w:rsidR="00B21723">
        <w:rPr>
          <w:b/>
        </w:rPr>
        <w:t>pound 30</w:t>
      </w:r>
      <w:bookmarkEnd w:id="28"/>
      <w:bookmarkEnd w:id="29"/>
      <w:r w:rsidR="00B21723" w:rsidRPr="00567D6E">
        <w:t xml:space="preserve"> </w:t>
      </w:r>
      <w:r w:rsidRPr="00567D6E">
        <w:t>(400 MHz, Chloroform-</w:t>
      </w:r>
      <w:r w:rsidRPr="00567D6E">
        <w:rPr>
          <w:i/>
          <w:iCs/>
        </w:rPr>
        <w:t>d</w:t>
      </w:r>
      <w:r w:rsidRPr="00567D6E">
        <w:t>)</w:t>
      </w:r>
    </w:p>
    <w:p w14:paraId="0E281004" w14:textId="254244A8" w:rsidR="00E14EFD" w:rsidRPr="00B21723" w:rsidRDefault="00B428A9" w:rsidP="00E14EFD">
      <w:pPr>
        <w:spacing w:after="156"/>
      </w:pPr>
      <w:r>
        <w:rPr>
          <w:rFonts w:hint="eastAsia"/>
        </w:rPr>
        <w:object w:dxaOrig="16310" w:dyaOrig="11380" w14:anchorId="2B0A1225">
          <v:shape id="_x0000_i1070" type="#_x0000_t75" style="width:414.75pt;height:289.5pt" o:ole="">
            <v:imagedata r:id="rId104" o:title=""/>
          </v:shape>
          <o:OLEObject Type="Embed" ProgID="MestReNova.Document.1" ShapeID="_x0000_i1070" DrawAspect="Content" ObjectID="_1837842442" r:id="rId105"/>
        </w:object>
      </w:r>
    </w:p>
    <w:p w14:paraId="31FB1B82" w14:textId="4140211A" w:rsidR="00E14EFD" w:rsidRDefault="00E14EFD" w:rsidP="00E14EFD">
      <w:pPr>
        <w:spacing w:after="156"/>
      </w:pPr>
      <w:r w:rsidRPr="00B21723">
        <w:rPr>
          <w:b/>
          <w:vertAlign w:val="superscript"/>
        </w:rPr>
        <w:t>19</w:t>
      </w:r>
      <w:r w:rsidRPr="00B21723">
        <w:rPr>
          <w:b/>
        </w:rPr>
        <w:t xml:space="preserve">F NMR </w:t>
      </w:r>
      <w:r w:rsidR="00B21723" w:rsidRPr="00B21723">
        <w:rPr>
          <w:b/>
        </w:rPr>
        <w:t>of c</w:t>
      </w:r>
      <w:r w:rsidR="00B21723" w:rsidRPr="0084578E">
        <w:rPr>
          <w:b/>
        </w:rPr>
        <w:t>om</w:t>
      </w:r>
      <w:r w:rsidR="00B21723">
        <w:rPr>
          <w:b/>
        </w:rPr>
        <w:t>pound 30</w:t>
      </w:r>
      <w:r w:rsidR="00B21723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</w:p>
    <w:p w14:paraId="402EC865" w14:textId="642A48D2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3C66D20F">
          <v:shape id="_x0000_i1071" type="#_x0000_t75" style="width:414.75pt;height:289.5pt" o:ole="">
            <v:imagedata r:id="rId106" o:title=""/>
          </v:shape>
          <o:OLEObject Type="Embed" ProgID="MestReNova.Document.1" ShapeID="_x0000_i1071" DrawAspect="Content" ObjectID="_1837842443" r:id="rId107"/>
        </w:object>
      </w:r>
    </w:p>
    <w:p w14:paraId="5DCAB2FD" w14:textId="1B2AF810" w:rsidR="00E14EFD" w:rsidRPr="00CB1C42" w:rsidRDefault="00E14EFD" w:rsidP="00E14EFD">
      <w:pPr>
        <w:spacing w:after="156"/>
      </w:pPr>
      <w:r w:rsidRPr="00B21723">
        <w:rPr>
          <w:b/>
          <w:vertAlign w:val="superscript"/>
        </w:rPr>
        <w:lastRenderedPageBreak/>
        <w:t>13</w:t>
      </w:r>
      <w:r w:rsidRPr="00B21723">
        <w:rPr>
          <w:b/>
        </w:rPr>
        <w:t xml:space="preserve">C NMR </w:t>
      </w:r>
      <w:r w:rsidR="00B21723" w:rsidRPr="00B21723">
        <w:rPr>
          <w:b/>
        </w:rPr>
        <w:t>of com</w:t>
      </w:r>
      <w:r w:rsidR="00B21723">
        <w:rPr>
          <w:b/>
        </w:rPr>
        <w:t>pound 30</w:t>
      </w:r>
      <w:r w:rsidR="00B21723" w:rsidRPr="00CB1C42">
        <w:t xml:space="preserve"> </w:t>
      </w:r>
      <w:r w:rsidRPr="00CB1C42">
        <w:t>(1</w:t>
      </w:r>
      <w:r>
        <w:rPr>
          <w:rFonts w:hint="eastAsia"/>
        </w:rPr>
        <w:t>01</w:t>
      </w:r>
      <w:r w:rsidRPr="00CB1C42">
        <w:t xml:space="preserve"> MHz, Chloroform-</w:t>
      </w:r>
      <w:r w:rsidRPr="00CB1C42">
        <w:rPr>
          <w:i/>
          <w:iCs/>
        </w:rPr>
        <w:t>d</w:t>
      </w:r>
      <w:r w:rsidRPr="00CB1C42">
        <w:t>)</w:t>
      </w:r>
    </w:p>
    <w:p w14:paraId="57A9DD3C" w14:textId="21649039" w:rsidR="00B21723" w:rsidRPr="00B21723" w:rsidRDefault="00E14EFD" w:rsidP="00B21723">
      <w:pPr>
        <w:spacing w:after="156"/>
      </w:pPr>
      <w:r>
        <w:rPr>
          <w:rFonts w:hint="eastAsia"/>
        </w:rPr>
        <w:object w:dxaOrig="16311" w:dyaOrig="11381" w14:anchorId="4F956144">
          <v:shape id="_x0000_i1072" type="#_x0000_t75" style="width:414.75pt;height:289.5pt" o:ole="">
            <v:imagedata r:id="rId108" o:title=""/>
          </v:shape>
          <o:OLEObject Type="Embed" ProgID="MestReNova.Document.1" ShapeID="_x0000_i1072" DrawAspect="Content" ObjectID="_1837842444" r:id="rId109"/>
        </w:object>
      </w:r>
    </w:p>
    <w:p w14:paraId="2A99268F" w14:textId="037CC29B" w:rsidR="00B21723" w:rsidRDefault="00B21723" w:rsidP="00B21723">
      <w:pPr>
        <w:spacing w:after="156"/>
        <w:rPr>
          <w:b/>
          <w:bCs/>
        </w:rPr>
      </w:pPr>
      <w:r w:rsidRPr="00B21723">
        <w:rPr>
          <w:b/>
          <w:vertAlign w:val="superscript"/>
        </w:rPr>
        <w:t>1</w:t>
      </w:r>
      <w:r w:rsidRPr="00B21723">
        <w:rPr>
          <w:b/>
        </w:rPr>
        <w:t>H NMR of com</w:t>
      </w:r>
      <w:r>
        <w:rPr>
          <w:b/>
        </w:rPr>
        <w:t>pound 31</w:t>
      </w:r>
      <w:r w:rsidRPr="00567D6E">
        <w:t xml:space="preserve"> (</w:t>
      </w:r>
      <w:r>
        <w:rPr>
          <w:rFonts w:hint="eastAsia"/>
        </w:rPr>
        <w:t>5</w:t>
      </w:r>
      <w:r w:rsidRPr="00567D6E">
        <w:t>00 MHz, Chloroform-</w:t>
      </w:r>
      <w:r w:rsidRPr="00567D6E">
        <w:rPr>
          <w:i/>
          <w:iCs/>
        </w:rPr>
        <w:t>d</w:t>
      </w:r>
      <w:r w:rsidRPr="00567D6E">
        <w:t>)</w:t>
      </w:r>
    </w:p>
    <w:p w14:paraId="5B8FF6CD" w14:textId="4A09059F" w:rsidR="00B21723" w:rsidRPr="00B21723" w:rsidRDefault="009E0CCF" w:rsidP="00B21723">
      <w:pPr>
        <w:spacing w:after="156"/>
      </w:pPr>
      <w:r>
        <w:rPr>
          <w:rFonts w:hint="eastAsia"/>
        </w:rPr>
        <w:object w:dxaOrig="16310" w:dyaOrig="11380" w14:anchorId="360BC2DB">
          <v:shape id="_x0000_i1073" type="#_x0000_t75" style="width:414.75pt;height:289.5pt" o:ole="">
            <v:imagedata r:id="rId110" o:title=""/>
          </v:shape>
          <o:OLEObject Type="Embed" ProgID="MestReNova.Document.1" ShapeID="_x0000_i1073" DrawAspect="Content" ObjectID="_1837842445" r:id="rId111"/>
        </w:object>
      </w:r>
    </w:p>
    <w:p w14:paraId="3CFBFEEC" w14:textId="3A73418E" w:rsidR="00B21723" w:rsidRDefault="00B21723" w:rsidP="00B21723">
      <w:pPr>
        <w:spacing w:after="156"/>
      </w:pPr>
      <w:r w:rsidRPr="00B21723">
        <w:rPr>
          <w:b/>
          <w:vertAlign w:val="superscript"/>
        </w:rPr>
        <w:lastRenderedPageBreak/>
        <w:t>19</w:t>
      </w:r>
      <w:r w:rsidRPr="00B21723">
        <w:rPr>
          <w:b/>
        </w:rPr>
        <w:t>F NMR of com</w:t>
      </w:r>
      <w:r>
        <w:rPr>
          <w:b/>
        </w:rPr>
        <w:t>pound 31</w:t>
      </w:r>
      <w:r w:rsidRPr="00246203">
        <w:t xml:space="preserve"> (376 MHz, Chloroform-</w:t>
      </w:r>
      <w:r w:rsidRPr="00246203">
        <w:rPr>
          <w:i/>
          <w:iCs/>
        </w:rPr>
        <w:t>d</w:t>
      </w:r>
      <w:r w:rsidRPr="00246203">
        <w:t>)</w:t>
      </w:r>
    </w:p>
    <w:p w14:paraId="2FE884B4" w14:textId="7122A96A" w:rsidR="00B21723" w:rsidRPr="00B21723" w:rsidRDefault="00B21723" w:rsidP="00B21723">
      <w:pPr>
        <w:spacing w:after="156"/>
      </w:pPr>
      <w:r>
        <w:rPr>
          <w:rFonts w:hint="eastAsia"/>
        </w:rPr>
        <w:object w:dxaOrig="16311" w:dyaOrig="11381" w14:anchorId="7C3F198E">
          <v:shape id="_x0000_i1074" type="#_x0000_t75" style="width:414.75pt;height:289.5pt" o:ole="">
            <v:imagedata r:id="rId112" o:title=""/>
          </v:shape>
          <o:OLEObject Type="Embed" ProgID="MestReNova.Document.1" ShapeID="_x0000_i1074" DrawAspect="Content" ObjectID="_1837842446" r:id="rId113"/>
        </w:object>
      </w:r>
    </w:p>
    <w:p w14:paraId="0637BCF8" w14:textId="16403BB6" w:rsidR="00B21723" w:rsidRPr="000C7353" w:rsidRDefault="00B21723" w:rsidP="00B21723">
      <w:pPr>
        <w:spacing w:after="156"/>
      </w:pPr>
      <w:r w:rsidRPr="00B21723">
        <w:rPr>
          <w:b/>
          <w:vertAlign w:val="superscript"/>
        </w:rPr>
        <w:t>13</w:t>
      </w:r>
      <w:r w:rsidRPr="00B21723">
        <w:rPr>
          <w:b/>
        </w:rPr>
        <w:t>C NMR of com</w:t>
      </w:r>
      <w:r>
        <w:rPr>
          <w:b/>
        </w:rPr>
        <w:t>pound 31</w:t>
      </w:r>
      <w:r w:rsidRPr="00CB1C42">
        <w:t xml:space="preserve"> (126 MHz, Chloroform-</w:t>
      </w:r>
      <w:r w:rsidRPr="00CB1C42">
        <w:rPr>
          <w:i/>
          <w:iCs/>
        </w:rPr>
        <w:t>d</w:t>
      </w:r>
      <w:r w:rsidRPr="00CB1C42">
        <w:t>)</w:t>
      </w:r>
    </w:p>
    <w:p w14:paraId="4F39B7F2" w14:textId="5C52B54A" w:rsidR="00E14EFD" w:rsidRPr="00B21723" w:rsidRDefault="00B21723" w:rsidP="00E14EFD">
      <w:pPr>
        <w:spacing w:after="156"/>
      </w:pPr>
      <w:r>
        <w:rPr>
          <w:rFonts w:hint="eastAsia"/>
        </w:rPr>
        <w:object w:dxaOrig="16311" w:dyaOrig="11381" w14:anchorId="1BC4602A">
          <v:shape id="_x0000_i1075" type="#_x0000_t75" style="width:414.75pt;height:289.5pt" o:ole="">
            <v:imagedata r:id="rId114" o:title=""/>
          </v:shape>
          <o:OLEObject Type="Embed" ProgID="MestReNova.Document.1" ShapeID="_x0000_i1075" DrawAspect="Content" ObjectID="_1837842447" r:id="rId115"/>
        </w:object>
      </w:r>
    </w:p>
    <w:p w14:paraId="745297DA" w14:textId="2F03EAC2" w:rsidR="00E14EFD" w:rsidRPr="0031184E" w:rsidRDefault="00E14EFD" w:rsidP="00E14EFD">
      <w:pPr>
        <w:spacing w:after="156"/>
        <w:rPr>
          <w:b/>
          <w:bCs/>
        </w:rPr>
      </w:pPr>
      <w:r w:rsidRPr="00B21723">
        <w:rPr>
          <w:b/>
          <w:vertAlign w:val="superscript"/>
        </w:rPr>
        <w:lastRenderedPageBreak/>
        <w:t>1</w:t>
      </w:r>
      <w:r w:rsidRPr="00B21723">
        <w:rPr>
          <w:b/>
        </w:rPr>
        <w:t xml:space="preserve">H NMR </w:t>
      </w:r>
      <w:r w:rsidR="00B21723" w:rsidRPr="00B21723">
        <w:rPr>
          <w:b/>
        </w:rPr>
        <w:t>of com</w:t>
      </w:r>
      <w:r w:rsidR="00B21723">
        <w:rPr>
          <w:b/>
        </w:rPr>
        <w:t>pound 32</w:t>
      </w:r>
      <w:r w:rsidR="00B21723" w:rsidRPr="00567D6E">
        <w:t xml:space="preserve"> </w:t>
      </w:r>
      <w:r w:rsidRPr="00567D6E">
        <w:t>(</w:t>
      </w:r>
      <w:r>
        <w:rPr>
          <w:rFonts w:hint="eastAsia"/>
        </w:rPr>
        <w:t>5</w:t>
      </w:r>
      <w:r w:rsidRPr="00567D6E">
        <w:t>00 MHz, Chloroform-</w:t>
      </w:r>
      <w:r w:rsidRPr="00567D6E">
        <w:rPr>
          <w:i/>
          <w:iCs/>
        </w:rPr>
        <w:t>d</w:t>
      </w:r>
      <w:r w:rsidRPr="00567D6E">
        <w:t>)</w:t>
      </w:r>
    </w:p>
    <w:p w14:paraId="6EA5FCAD" w14:textId="625F234E" w:rsidR="00E14EFD" w:rsidRPr="00B21723" w:rsidRDefault="004833F5" w:rsidP="00E14EFD">
      <w:pPr>
        <w:spacing w:after="156"/>
      </w:pPr>
      <w:r>
        <w:rPr>
          <w:rFonts w:hint="eastAsia"/>
        </w:rPr>
        <w:object w:dxaOrig="16310" w:dyaOrig="11380" w14:anchorId="30C1430C">
          <v:shape id="_x0000_i1076" type="#_x0000_t75" style="width:414.75pt;height:289.5pt" o:ole="">
            <v:imagedata r:id="rId116" o:title=""/>
          </v:shape>
          <o:OLEObject Type="Embed" ProgID="MestReNova.Document.1" ShapeID="_x0000_i1076" DrawAspect="Content" ObjectID="_1837842448" r:id="rId117"/>
        </w:object>
      </w:r>
    </w:p>
    <w:p w14:paraId="70DB669D" w14:textId="0E45C87D" w:rsidR="00E14EFD" w:rsidRDefault="00E14EFD" w:rsidP="00E14EFD">
      <w:pPr>
        <w:spacing w:after="156"/>
      </w:pPr>
      <w:r w:rsidRPr="00B21723">
        <w:rPr>
          <w:b/>
          <w:vertAlign w:val="superscript"/>
        </w:rPr>
        <w:t>19</w:t>
      </w:r>
      <w:r w:rsidRPr="00B21723">
        <w:rPr>
          <w:b/>
        </w:rPr>
        <w:t xml:space="preserve">F NMR </w:t>
      </w:r>
      <w:r w:rsidR="00B21723" w:rsidRPr="00B21723">
        <w:rPr>
          <w:b/>
        </w:rPr>
        <w:t>of com</w:t>
      </w:r>
      <w:r w:rsidR="00B21723">
        <w:rPr>
          <w:b/>
        </w:rPr>
        <w:t>pound 32</w:t>
      </w:r>
      <w:r w:rsidR="00B21723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</w:p>
    <w:p w14:paraId="25B3F8BD" w14:textId="342FF814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0135F8EF">
          <v:shape id="_x0000_i1077" type="#_x0000_t75" style="width:414.75pt;height:289.5pt" o:ole="">
            <v:imagedata r:id="rId118" o:title=""/>
          </v:shape>
          <o:OLEObject Type="Embed" ProgID="MestReNova.Document.1" ShapeID="_x0000_i1077" DrawAspect="Content" ObjectID="_1837842449" r:id="rId119"/>
        </w:object>
      </w:r>
    </w:p>
    <w:p w14:paraId="045A22A3" w14:textId="59F8C51A" w:rsidR="00E14EFD" w:rsidRPr="00CB1C42" w:rsidRDefault="00E14EFD" w:rsidP="00E14EFD">
      <w:pPr>
        <w:spacing w:after="156"/>
      </w:pPr>
      <w:r w:rsidRPr="00B21723">
        <w:rPr>
          <w:b/>
          <w:vertAlign w:val="superscript"/>
        </w:rPr>
        <w:lastRenderedPageBreak/>
        <w:t>13</w:t>
      </w:r>
      <w:r w:rsidRPr="00B21723">
        <w:rPr>
          <w:b/>
        </w:rPr>
        <w:t>C NMR</w:t>
      </w:r>
      <w:r w:rsidR="00B21723" w:rsidRPr="00B21723">
        <w:rPr>
          <w:b/>
        </w:rPr>
        <w:t xml:space="preserve"> of com</w:t>
      </w:r>
      <w:r w:rsidR="00B21723">
        <w:rPr>
          <w:b/>
        </w:rPr>
        <w:t>pound 32</w:t>
      </w:r>
      <w:r w:rsidRPr="00CB1C42">
        <w:t xml:space="preserve"> (126 MHz, Chloroform-</w:t>
      </w:r>
      <w:r w:rsidRPr="00CB1C42">
        <w:rPr>
          <w:i/>
          <w:iCs/>
        </w:rPr>
        <w:t>d</w:t>
      </w:r>
      <w:r w:rsidRPr="00CB1C42">
        <w:t>)</w:t>
      </w:r>
    </w:p>
    <w:p w14:paraId="6CE1333F" w14:textId="1E3469B2" w:rsidR="00E14EFD" w:rsidRPr="00B21723" w:rsidRDefault="00213D46" w:rsidP="00E14EFD">
      <w:pPr>
        <w:spacing w:after="156"/>
      </w:pPr>
      <w:r>
        <w:rPr>
          <w:rFonts w:hint="eastAsia"/>
        </w:rPr>
        <w:object w:dxaOrig="16310" w:dyaOrig="11380" w14:anchorId="0E9B8693">
          <v:shape id="_x0000_i1078" type="#_x0000_t75" style="width:414.75pt;height:289.5pt" o:ole="">
            <v:imagedata r:id="rId120" o:title=""/>
          </v:shape>
          <o:OLEObject Type="Embed" ProgID="MestReNova.Document.1" ShapeID="_x0000_i1078" DrawAspect="Content" ObjectID="_1837842450" r:id="rId121"/>
        </w:object>
      </w:r>
    </w:p>
    <w:p w14:paraId="1677E85B" w14:textId="159ADBE5" w:rsidR="00E14EFD" w:rsidRPr="00BB61A7" w:rsidRDefault="00E14EFD" w:rsidP="00E14EFD">
      <w:pPr>
        <w:spacing w:after="156"/>
        <w:rPr>
          <w:b/>
          <w:bCs/>
        </w:rPr>
      </w:pPr>
      <w:r w:rsidRPr="00B21723">
        <w:rPr>
          <w:b/>
          <w:vertAlign w:val="superscript"/>
        </w:rPr>
        <w:t>1</w:t>
      </w:r>
      <w:r w:rsidRPr="00B21723">
        <w:rPr>
          <w:b/>
        </w:rPr>
        <w:t xml:space="preserve">H NMR </w:t>
      </w:r>
      <w:r w:rsidR="00B21723" w:rsidRPr="00B21723">
        <w:rPr>
          <w:b/>
        </w:rPr>
        <w:t>of com</w:t>
      </w:r>
      <w:r w:rsidR="00B21723">
        <w:rPr>
          <w:b/>
        </w:rPr>
        <w:t>pound 33</w:t>
      </w:r>
      <w:r w:rsidR="00B21723" w:rsidRPr="00567D6E">
        <w:t xml:space="preserve"> </w:t>
      </w:r>
      <w:r w:rsidRPr="00567D6E">
        <w:t>(400 MHz, Chloroform-</w:t>
      </w:r>
      <w:r w:rsidRPr="00567D6E">
        <w:rPr>
          <w:i/>
          <w:iCs/>
        </w:rPr>
        <w:t>d</w:t>
      </w:r>
      <w:r w:rsidRPr="00567D6E">
        <w:t>)</w:t>
      </w:r>
    </w:p>
    <w:p w14:paraId="229854C4" w14:textId="79FE41D8" w:rsidR="00E14EFD" w:rsidRDefault="00213D46" w:rsidP="00E14EFD">
      <w:pPr>
        <w:spacing w:after="156"/>
        <w:rPr>
          <w:b/>
          <w:bCs/>
        </w:rPr>
      </w:pPr>
      <w:r>
        <w:rPr>
          <w:rFonts w:hint="eastAsia"/>
        </w:rPr>
        <w:object w:dxaOrig="16310" w:dyaOrig="11380" w14:anchorId="78F04036">
          <v:shape id="_x0000_i1079" type="#_x0000_t75" style="width:414.75pt;height:289.5pt" o:ole="">
            <v:imagedata r:id="rId122" o:title=""/>
          </v:shape>
          <o:OLEObject Type="Embed" ProgID="MestReNova.Document.1" ShapeID="_x0000_i1079" DrawAspect="Content" ObjectID="_1837842451" r:id="rId123"/>
        </w:object>
      </w:r>
      <w:r w:rsidR="00E14EFD">
        <w:rPr>
          <w:rFonts w:hint="eastAsia"/>
        </w:rPr>
        <w:t xml:space="preserve"> </w:t>
      </w:r>
    </w:p>
    <w:p w14:paraId="5DFD7B50" w14:textId="249712A5" w:rsidR="00E14EFD" w:rsidRPr="00B21723" w:rsidRDefault="00E14EFD" w:rsidP="00E14EFD">
      <w:pPr>
        <w:spacing w:after="156"/>
      </w:pPr>
      <w:r w:rsidRPr="00B21723">
        <w:rPr>
          <w:b/>
          <w:vertAlign w:val="superscript"/>
        </w:rPr>
        <w:lastRenderedPageBreak/>
        <w:t>19</w:t>
      </w:r>
      <w:r w:rsidRPr="00B21723">
        <w:rPr>
          <w:b/>
        </w:rPr>
        <w:t xml:space="preserve">F NMR </w:t>
      </w:r>
      <w:r w:rsidR="00B21723" w:rsidRPr="00B21723">
        <w:rPr>
          <w:b/>
        </w:rPr>
        <w:t>of com</w:t>
      </w:r>
      <w:r w:rsidR="00B21723">
        <w:rPr>
          <w:b/>
        </w:rPr>
        <w:t>pound 33</w:t>
      </w:r>
      <w:r w:rsidR="00B21723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  <w:r>
        <w:rPr>
          <w:rFonts w:hint="eastAsia"/>
        </w:rPr>
        <w:object w:dxaOrig="16311" w:dyaOrig="11381" w14:anchorId="33DC538D">
          <v:shape id="_x0000_i1080" type="#_x0000_t75" style="width:414.75pt;height:289.5pt" o:ole="">
            <v:imagedata r:id="rId124" o:title=""/>
          </v:shape>
          <o:OLEObject Type="Embed" ProgID="MestReNova.Document.1" ShapeID="_x0000_i1080" DrawAspect="Content" ObjectID="_1837842452" r:id="rId125"/>
        </w:object>
      </w:r>
    </w:p>
    <w:p w14:paraId="607094F6" w14:textId="0EB1C3DC" w:rsidR="00E14EFD" w:rsidRPr="00CB1C42" w:rsidRDefault="00E14EFD" w:rsidP="00E14EFD">
      <w:pPr>
        <w:spacing w:after="156"/>
      </w:pPr>
      <w:r w:rsidRPr="00B21723">
        <w:rPr>
          <w:b/>
          <w:vertAlign w:val="superscript"/>
        </w:rPr>
        <w:t>13</w:t>
      </w:r>
      <w:r w:rsidRPr="00B21723">
        <w:rPr>
          <w:b/>
        </w:rPr>
        <w:t xml:space="preserve">C NMR </w:t>
      </w:r>
      <w:r w:rsidR="00B21723" w:rsidRPr="00B21723">
        <w:rPr>
          <w:b/>
        </w:rPr>
        <w:t>of com</w:t>
      </w:r>
      <w:r w:rsidR="00B21723">
        <w:rPr>
          <w:b/>
        </w:rPr>
        <w:t>pound 33</w:t>
      </w:r>
      <w:r w:rsidR="00B21723" w:rsidRPr="00CB1C42">
        <w:t xml:space="preserve"> </w:t>
      </w:r>
      <w:r w:rsidRPr="00CB1C42">
        <w:t>(126 MHz, Chloroform-</w:t>
      </w:r>
      <w:r w:rsidRPr="00CB1C42">
        <w:rPr>
          <w:i/>
          <w:iCs/>
        </w:rPr>
        <w:t>d</w:t>
      </w:r>
      <w:r w:rsidRPr="00CB1C42">
        <w:t>)</w:t>
      </w:r>
    </w:p>
    <w:p w14:paraId="694C49DE" w14:textId="42ECC75F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267E0C7C">
          <v:shape id="_x0000_i1081" type="#_x0000_t75" style="width:414.75pt;height:289.5pt" o:ole="">
            <v:imagedata r:id="rId126" o:title=""/>
          </v:shape>
          <o:OLEObject Type="Embed" ProgID="MestReNova.Document.1" ShapeID="_x0000_i1081" DrawAspect="Content" ObjectID="_1837842453" r:id="rId127"/>
        </w:object>
      </w:r>
    </w:p>
    <w:p w14:paraId="2EBAAA75" w14:textId="3570174C" w:rsidR="00E14EFD" w:rsidRPr="00D950D6" w:rsidRDefault="00E14EFD" w:rsidP="00E14EFD">
      <w:pPr>
        <w:spacing w:after="156"/>
        <w:rPr>
          <w:b/>
          <w:bCs/>
        </w:rPr>
      </w:pPr>
      <w:r w:rsidRPr="00B21723">
        <w:rPr>
          <w:b/>
          <w:vertAlign w:val="superscript"/>
        </w:rPr>
        <w:lastRenderedPageBreak/>
        <w:t>1</w:t>
      </w:r>
      <w:r w:rsidRPr="00B21723">
        <w:rPr>
          <w:b/>
        </w:rPr>
        <w:t xml:space="preserve">H NMR </w:t>
      </w:r>
      <w:r w:rsidR="00B21723" w:rsidRPr="00B21723">
        <w:rPr>
          <w:b/>
        </w:rPr>
        <w:t>of com</w:t>
      </w:r>
      <w:r w:rsidR="00B21723">
        <w:rPr>
          <w:b/>
        </w:rPr>
        <w:t>pound 34</w:t>
      </w:r>
      <w:r w:rsidR="00B21723" w:rsidRPr="00567D6E">
        <w:t xml:space="preserve"> </w:t>
      </w:r>
      <w:r w:rsidRPr="00567D6E">
        <w:t>(400 MHz, Chloroform-</w:t>
      </w:r>
      <w:r w:rsidRPr="00567D6E">
        <w:rPr>
          <w:i/>
          <w:iCs/>
        </w:rPr>
        <w:t>d</w:t>
      </w:r>
      <w:r w:rsidRPr="00567D6E">
        <w:t>)</w:t>
      </w:r>
    </w:p>
    <w:p w14:paraId="5E4C37E6" w14:textId="51D67043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4CB1B6BB">
          <v:shape id="_x0000_i1082" type="#_x0000_t75" style="width:414.75pt;height:289.5pt" o:ole="">
            <v:imagedata r:id="rId128" o:title=""/>
          </v:shape>
          <o:OLEObject Type="Embed" ProgID="MestReNova.Document.1" ShapeID="_x0000_i1082" DrawAspect="Content" ObjectID="_1837842454" r:id="rId129"/>
        </w:object>
      </w:r>
    </w:p>
    <w:p w14:paraId="2D095011" w14:textId="292E5850" w:rsidR="00E14EFD" w:rsidRDefault="00E14EFD" w:rsidP="00E14EFD">
      <w:pPr>
        <w:spacing w:after="156"/>
      </w:pPr>
      <w:r w:rsidRPr="00B21723">
        <w:rPr>
          <w:b/>
          <w:vertAlign w:val="superscript"/>
        </w:rPr>
        <w:t>19</w:t>
      </w:r>
      <w:r w:rsidRPr="00B21723">
        <w:rPr>
          <w:b/>
        </w:rPr>
        <w:t xml:space="preserve">F NMR </w:t>
      </w:r>
      <w:r w:rsidR="00B21723" w:rsidRPr="00B21723">
        <w:rPr>
          <w:b/>
        </w:rPr>
        <w:t>of com</w:t>
      </w:r>
      <w:r w:rsidR="00B21723">
        <w:rPr>
          <w:b/>
        </w:rPr>
        <w:t>pound 34</w:t>
      </w:r>
      <w:r w:rsidR="00B21723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</w:p>
    <w:p w14:paraId="4FE4FB82" w14:textId="0772B939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58BBFAED">
          <v:shape id="_x0000_i1083" type="#_x0000_t75" style="width:414.75pt;height:289.5pt" o:ole="">
            <v:imagedata r:id="rId130" o:title=""/>
          </v:shape>
          <o:OLEObject Type="Embed" ProgID="MestReNova.Document.1" ShapeID="_x0000_i1083" DrawAspect="Content" ObjectID="_1837842455" r:id="rId131"/>
        </w:object>
      </w:r>
    </w:p>
    <w:p w14:paraId="1E91893D" w14:textId="179DC9EC" w:rsidR="00E14EFD" w:rsidRPr="00CB1C42" w:rsidRDefault="00E14EFD" w:rsidP="00E14EFD">
      <w:pPr>
        <w:spacing w:after="156"/>
      </w:pPr>
      <w:r w:rsidRPr="00B21723">
        <w:rPr>
          <w:b/>
          <w:vertAlign w:val="superscript"/>
        </w:rPr>
        <w:lastRenderedPageBreak/>
        <w:t>13</w:t>
      </w:r>
      <w:r w:rsidRPr="00B21723">
        <w:rPr>
          <w:b/>
        </w:rPr>
        <w:t xml:space="preserve">C NMR </w:t>
      </w:r>
      <w:r w:rsidR="00B21723" w:rsidRPr="00B21723">
        <w:rPr>
          <w:b/>
        </w:rPr>
        <w:t>of com</w:t>
      </w:r>
      <w:r w:rsidR="00B21723">
        <w:rPr>
          <w:b/>
        </w:rPr>
        <w:t>pound 34</w:t>
      </w:r>
      <w:r w:rsidR="00B21723" w:rsidRPr="00CB1C42">
        <w:t xml:space="preserve"> </w:t>
      </w:r>
      <w:r w:rsidRPr="00CB1C42">
        <w:t>(126 MHz, Chloroform-</w:t>
      </w:r>
      <w:r w:rsidRPr="00CB1C42">
        <w:rPr>
          <w:i/>
          <w:iCs/>
        </w:rPr>
        <w:t>d</w:t>
      </w:r>
      <w:r w:rsidRPr="00CB1C42">
        <w:t>)</w:t>
      </w:r>
    </w:p>
    <w:p w14:paraId="27C6B5ED" w14:textId="66F9069B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3E962B84">
          <v:shape id="_x0000_i1084" type="#_x0000_t75" style="width:414.75pt;height:289.5pt" o:ole="">
            <v:imagedata r:id="rId132" o:title=""/>
          </v:shape>
          <o:OLEObject Type="Embed" ProgID="MestReNova.Document.1" ShapeID="_x0000_i1084" DrawAspect="Content" ObjectID="_1837842456" r:id="rId133"/>
        </w:object>
      </w:r>
    </w:p>
    <w:p w14:paraId="0D3E040A" w14:textId="46F2B366" w:rsidR="00E14EFD" w:rsidRPr="00F870F5" w:rsidRDefault="00E14EFD" w:rsidP="00E14EFD">
      <w:pPr>
        <w:spacing w:after="156"/>
        <w:rPr>
          <w:b/>
        </w:rPr>
      </w:pPr>
      <w:r w:rsidRPr="00B21723">
        <w:rPr>
          <w:b/>
          <w:vertAlign w:val="superscript"/>
        </w:rPr>
        <w:t>1</w:t>
      </w:r>
      <w:r w:rsidRPr="00B21723">
        <w:rPr>
          <w:b/>
        </w:rPr>
        <w:t xml:space="preserve">H NMR </w:t>
      </w:r>
      <w:r w:rsidR="00B21723" w:rsidRPr="00B21723">
        <w:rPr>
          <w:b/>
        </w:rPr>
        <w:t>of c</w:t>
      </w:r>
      <w:r w:rsidR="00B21723">
        <w:rPr>
          <w:b/>
        </w:rPr>
        <w:t>ompound 35</w:t>
      </w:r>
      <w:r w:rsidR="00B21723" w:rsidRPr="00567D6E">
        <w:t xml:space="preserve"> </w:t>
      </w:r>
      <w:r w:rsidRPr="00567D6E">
        <w:t>(400 MHz, Chloroform-</w:t>
      </w:r>
      <w:r w:rsidRPr="00567D6E">
        <w:rPr>
          <w:i/>
          <w:iCs/>
        </w:rPr>
        <w:t>d</w:t>
      </w:r>
      <w:r w:rsidRPr="00567D6E">
        <w:t>)</w:t>
      </w:r>
    </w:p>
    <w:p w14:paraId="405ADD7F" w14:textId="6D390649" w:rsidR="00E14EFD" w:rsidRPr="00B21723" w:rsidRDefault="00002E7A" w:rsidP="00E14EFD">
      <w:pPr>
        <w:spacing w:after="156"/>
      </w:pPr>
      <w:r>
        <w:rPr>
          <w:rFonts w:hint="eastAsia"/>
        </w:rPr>
        <w:object w:dxaOrig="16310" w:dyaOrig="11380" w14:anchorId="2210437E">
          <v:shape id="_x0000_i1085" type="#_x0000_t75" style="width:414.75pt;height:289.5pt" o:ole="">
            <v:imagedata r:id="rId134" o:title=""/>
          </v:shape>
          <o:OLEObject Type="Embed" ProgID="MestReNova.Document.1" ShapeID="_x0000_i1085" DrawAspect="Content" ObjectID="_1837842457" r:id="rId135"/>
        </w:object>
      </w:r>
    </w:p>
    <w:p w14:paraId="78F01B2A" w14:textId="32DF202B" w:rsidR="00E14EFD" w:rsidRDefault="00E14EFD" w:rsidP="00E14EFD">
      <w:pPr>
        <w:spacing w:after="156"/>
      </w:pPr>
      <w:r w:rsidRPr="00B21723">
        <w:rPr>
          <w:b/>
          <w:vertAlign w:val="superscript"/>
        </w:rPr>
        <w:lastRenderedPageBreak/>
        <w:t>19</w:t>
      </w:r>
      <w:r w:rsidRPr="00B21723">
        <w:rPr>
          <w:b/>
        </w:rPr>
        <w:t xml:space="preserve">F NMR </w:t>
      </w:r>
      <w:r w:rsidR="00B21723" w:rsidRPr="00B21723">
        <w:rPr>
          <w:b/>
        </w:rPr>
        <w:t>of com</w:t>
      </w:r>
      <w:r w:rsidR="00B21723">
        <w:rPr>
          <w:b/>
        </w:rPr>
        <w:t>pound 35</w:t>
      </w:r>
      <w:r w:rsidR="00B21723" w:rsidRPr="00246203">
        <w:t xml:space="preserve"> </w:t>
      </w:r>
      <w:r w:rsidRPr="00246203">
        <w:t>(376 MHz, Chloroform-</w:t>
      </w:r>
      <w:r w:rsidRPr="00246203">
        <w:rPr>
          <w:i/>
          <w:iCs/>
        </w:rPr>
        <w:t>d</w:t>
      </w:r>
      <w:r w:rsidRPr="00246203">
        <w:t>)</w:t>
      </w:r>
    </w:p>
    <w:p w14:paraId="409C2792" w14:textId="4629FF79" w:rsidR="00E14EFD" w:rsidRPr="00B21723" w:rsidRDefault="00E14EFD" w:rsidP="00E14EFD">
      <w:pPr>
        <w:spacing w:after="156"/>
      </w:pPr>
      <w:r>
        <w:rPr>
          <w:rFonts w:hint="eastAsia"/>
        </w:rPr>
        <w:object w:dxaOrig="16311" w:dyaOrig="11381" w14:anchorId="64F9F8C3">
          <v:shape id="_x0000_i1086" type="#_x0000_t75" style="width:414.75pt;height:289.5pt" o:ole="">
            <v:imagedata r:id="rId136" o:title=""/>
          </v:shape>
          <o:OLEObject Type="Embed" ProgID="MestReNova.Document.1" ShapeID="_x0000_i1086" DrawAspect="Content" ObjectID="_1837842458" r:id="rId137"/>
        </w:object>
      </w:r>
    </w:p>
    <w:p w14:paraId="3A328165" w14:textId="3196DA53" w:rsidR="00E14EFD" w:rsidRPr="00B21723" w:rsidRDefault="00E14EFD" w:rsidP="00E14EFD">
      <w:pPr>
        <w:spacing w:after="156"/>
      </w:pPr>
      <w:r w:rsidRPr="00B21723">
        <w:rPr>
          <w:b/>
          <w:vertAlign w:val="superscript"/>
        </w:rPr>
        <w:t>13</w:t>
      </w:r>
      <w:r w:rsidRPr="00B21723">
        <w:rPr>
          <w:b/>
        </w:rPr>
        <w:t xml:space="preserve">C NMR </w:t>
      </w:r>
      <w:r w:rsidR="00B21723" w:rsidRPr="00B21723">
        <w:rPr>
          <w:b/>
        </w:rPr>
        <w:t>of c</w:t>
      </w:r>
      <w:r w:rsidR="00B21723">
        <w:rPr>
          <w:b/>
        </w:rPr>
        <w:t>ompound 35</w:t>
      </w:r>
      <w:r w:rsidR="00B21723" w:rsidRPr="00CB1C42">
        <w:t xml:space="preserve"> </w:t>
      </w:r>
      <w:r w:rsidRPr="00CB1C42">
        <w:t>(126 MHz, Chloroform-</w:t>
      </w:r>
      <w:r w:rsidRPr="00CB1C42">
        <w:rPr>
          <w:i/>
          <w:iCs/>
        </w:rPr>
        <w:t>d</w:t>
      </w:r>
      <w:r w:rsidRPr="00CB1C42">
        <w:t>)</w:t>
      </w:r>
    </w:p>
    <w:p w14:paraId="0C808657" w14:textId="48750182" w:rsidR="00E14EFD" w:rsidRDefault="00E14EFD" w:rsidP="001C72F2">
      <w:pPr>
        <w:spacing w:after="156"/>
      </w:pPr>
      <w:r>
        <w:rPr>
          <w:rFonts w:hint="eastAsia"/>
        </w:rPr>
        <w:object w:dxaOrig="16310" w:dyaOrig="11380" w14:anchorId="64C92F53">
          <v:shape id="_x0000_i1087" type="#_x0000_t75" style="width:414.75pt;height:289.5pt" o:ole="">
            <v:imagedata r:id="rId138" o:title=""/>
          </v:shape>
          <o:OLEObject Type="Embed" ProgID="MestReNova.Document.1" ShapeID="_x0000_i1087" DrawAspect="Content" ObjectID="_1837842459" r:id="rId139"/>
        </w:object>
      </w:r>
    </w:p>
    <w:sectPr w:rsidR="00E14EF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ACFABC" w14:textId="77777777" w:rsidR="001F3732" w:rsidRDefault="001F3732" w:rsidP="00751406">
      <w:pPr>
        <w:spacing w:after="120" w:line="240" w:lineRule="auto"/>
      </w:pPr>
      <w:r>
        <w:separator/>
      </w:r>
    </w:p>
  </w:endnote>
  <w:endnote w:type="continuationSeparator" w:id="0">
    <w:p w14:paraId="4AD9121A" w14:textId="77777777" w:rsidR="001F3732" w:rsidRDefault="001F3732" w:rsidP="00751406">
      <w:pPr>
        <w:spacing w:after="12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dvOT65f8a23b.I+fb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F7D198" w14:textId="77777777" w:rsidR="00D2164B" w:rsidRDefault="00D2164B">
    <w:pPr>
      <w:pStyle w:val="ab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2834243"/>
      <w:docPartObj>
        <w:docPartGallery w:val="Page Numbers (Bottom of Page)"/>
        <w:docPartUnique/>
      </w:docPartObj>
    </w:sdtPr>
    <w:sdtEndPr/>
    <w:sdtContent>
      <w:p w14:paraId="004E4394" w14:textId="4B86F300" w:rsidR="00D2164B" w:rsidRDefault="00D2164B">
        <w:pPr>
          <w:pStyle w:val="ab"/>
          <w:spacing w:after="120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371067" w:rsidRPr="00371067">
          <w:rPr>
            <w:noProof/>
            <w:lang w:val="zh-CN" w:eastAsia="zh-CN"/>
          </w:rPr>
          <w:t>15</w:t>
        </w:r>
        <w:r>
          <w:fldChar w:fldCharType="end"/>
        </w:r>
      </w:p>
    </w:sdtContent>
  </w:sdt>
  <w:p w14:paraId="558329B4" w14:textId="77777777" w:rsidR="00D2164B" w:rsidRDefault="00D2164B">
    <w:pPr>
      <w:pStyle w:val="ab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C260E3" w14:textId="77777777" w:rsidR="00D2164B" w:rsidRDefault="00D2164B">
    <w:pPr>
      <w:pStyle w:val="ab"/>
      <w:spacing w:after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3FC82C" w14:textId="77777777" w:rsidR="001F3732" w:rsidRDefault="001F3732" w:rsidP="00751406">
      <w:pPr>
        <w:spacing w:after="120" w:line="240" w:lineRule="auto"/>
      </w:pPr>
      <w:r>
        <w:separator/>
      </w:r>
    </w:p>
  </w:footnote>
  <w:footnote w:type="continuationSeparator" w:id="0">
    <w:p w14:paraId="37886A50" w14:textId="77777777" w:rsidR="001F3732" w:rsidRDefault="001F3732" w:rsidP="00751406">
      <w:pPr>
        <w:spacing w:after="12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534720" w14:textId="77777777" w:rsidR="00D2164B" w:rsidRDefault="00D2164B">
    <w:pPr>
      <w:pStyle w:val="ad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0AA27C" w14:textId="77777777" w:rsidR="00D2164B" w:rsidRDefault="00D2164B">
    <w:pPr>
      <w:pStyle w:val="ad"/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474B26" w14:textId="77777777" w:rsidR="00D2164B" w:rsidRDefault="00D2164B">
    <w:pPr>
      <w:pStyle w:val="ad"/>
      <w:spacing w:after="1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90630"/>
    <w:multiLevelType w:val="hybridMultilevel"/>
    <w:tmpl w:val="C75E19B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F643A5B"/>
    <w:multiLevelType w:val="multilevel"/>
    <w:tmpl w:val="609A4A44"/>
    <w:lvl w:ilvl="0">
      <w:start w:val="1"/>
      <w:numFmt w:val="decimal"/>
      <w:pStyle w:val="H1"/>
      <w:lvlText w:val="%1."/>
      <w:lvlJc w:val="left"/>
      <w:pPr>
        <w:ind w:left="425" w:hanging="425"/>
      </w:pPr>
      <w:rPr>
        <w:rFonts w:hint="eastAsia"/>
        <w:b/>
        <w:bCs/>
      </w:rPr>
    </w:lvl>
    <w:lvl w:ilvl="1">
      <w:start w:val="1"/>
      <w:numFmt w:val="decimal"/>
      <w:pStyle w:val="H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0"/>
  </w:num>
  <w:num w:numId="11">
    <w:abstractNumId w:val="1"/>
  </w:num>
  <w:num w:numId="12">
    <w:abstractNumId w:val="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228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gewandte Chemie&lt;/Style&gt;&lt;LeftDelim&gt;{&lt;/LeftDelim&gt;&lt;RightDelim&gt;}&lt;/RightDelim&gt;&lt;FontName&gt;Book Antiqu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e99rr0p9ep2zrew2eaxez5q5pwrtx2tttvs&quot;&gt;My EndNote Library&lt;record-ids&gt;&lt;item&gt;40&lt;/item&gt;&lt;item&gt;41&lt;/item&gt;&lt;item&gt;91&lt;/item&gt;&lt;/record-ids&gt;&lt;/item&gt;&lt;/Libraries&gt;"/>
    <w:docVar w:name="EN.UseJSCitationFormat" w:val="False"/>
  </w:docVars>
  <w:rsids>
    <w:rsidRoot w:val="00015795"/>
    <w:rsid w:val="00001990"/>
    <w:rsid w:val="00002E7A"/>
    <w:rsid w:val="0000584C"/>
    <w:rsid w:val="00015795"/>
    <w:rsid w:val="00022575"/>
    <w:rsid w:val="0002577D"/>
    <w:rsid w:val="000326D1"/>
    <w:rsid w:val="00032974"/>
    <w:rsid w:val="00032D00"/>
    <w:rsid w:val="00033B9A"/>
    <w:rsid w:val="00040C84"/>
    <w:rsid w:val="00055985"/>
    <w:rsid w:val="00061D8D"/>
    <w:rsid w:val="0006370A"/>
    <w:rsid w:val="00063B30"/>
    <w:rsid w:val="00064DF6"/>
    <w:rsid w:val="00065F90"/>
    <w:rsid w:val="000747CC"/>
    <w:rsid w:val="000806F5"/>
    <w:rsid w:val="00084286"/>
    <w:rsid w:val="000947B1"/>
    <w:rsid w:val="000950ED"/>
    <w:rsid w:val="00097A22"/>
    <w:rsid w:val="00097AE0"/>
    <w:rsid w:val="000A2A85"/>
    <w:rsid w:val="000A2C5A"/>
    <w:rsid w:val="000A707D"/>
    <w:rsid w:val="000B15AD"/>
    <w:rsid w:val="000B48B1"/>
    <w:rsid w:val="000D23F3"/>
    <w:rsid w:val="000D3250"/>
    <w:rsid w:val="000D5D55"/>
    <w:rsid w:val="000D6310"/>
    <w:rsid w:val="000D6E69"/>
    <w:rsid w:val="000E662E"/>
    <w:rsid w:val="000E72B6"/>
    <w:rsid w:val="000F181D"/>
    <w:rsid w:val="000F40A8"/>
    <w:rsid w:val="000F5BBB"/>
    <w:rsid w:val="000F5EC0"/>
    <w:rsid w:val="0010574E"/>
    <w:rsid w:val="001070C3"/>
    <w:rsid w:val="0011200D"/>
    <w:rsid w:val="00115DB1"/>
    <w:rsid w:val="001168E5"/>
    <w:rsid w:val="00122E29"/>
    <w:rsid w:val="00124042"/>
    <w:rsid w:val="001250C8"/>
    <w:rsid w:val="00127052"/>
    <w:rsid w:val="00127BDB"/>
    <w:rsid w:val="00131F81"/>
    <w:rsid w:val="00142758"/>
    <w:rsid w:val="00142867"/>
    <w:rsid w:val="00143D2C"/>
    <w:rsid w:val="00144E54"/>
    <w:rsid w:val="00144FF4"/>
    <w:rsid w:val="00150931"/>
    <w:rsid w:val="00152E7B"/>
    <w:rsid w:val="001557E0"/>
    <w:rsid w:val="00160AD5"/>
    <w:rsid w:val="00160D85"/>
    <w:rsid w:val="00164B53"/>
    <w:rsid w:val="0016534F"/>
    <w:rsid w:val="00171453"/>
    <w:rsid w:val="001737EA"/>
    <w:rsid w:val="0017388F"/>
    <w:rsid w:val="0018116B"/>
    <w:rsid w:val="001848C1"/>
    <w:rsid w:val="00192D61"/>
    <w:rsid w:val="00194281"/>
    <w:rsid w:val="00197D3B"/>
    <w:rsid w:val="001A63A2"/>
    <w:rsid w:val="001B7AF4"/>
    <w:rsid w:val="001C5D11"/>
    <w:rsid w:val="001C72F2"/>
    <w:rsid w:val="001D2825"/>
    <w:rsid w:val="001D390F"/>
    <w:rsid w:val="001D5620"/>
    <w:rsid w:val="001D586C"/>
    <w:rsid w:val="001E0532"/>
    <w:rsid w:val="001E3105"/>
    <w:rsid w:val="001E3285"/>
    <w:rsid w:val="001E39BB"/>
    <w:rsid w:val="001E5130"/>
    <w:rsid w:val="001F3732"/>
    <w:rsid w:val="001F6F7E"/>
    <w:rsid w:val="001F77D1"/>
    <w:rsid w:val="002021C6"/>
    <w:rsid w:val="00204ADC"/>
    <w:rsid w:val="0020700F"/>
    <w:rsid w:val="00213AED"/>
    <w:rsid w:val="00213D46"/>
    <w:rsid w:val="002172C9"/>
    <w:rsid w:val="002324AD"/>
    <w:rsid w:val="002358CF"/>
    <w:rsid w:val="00235F1B"/>
    <w:rsid w:val="00236E1F"/>
    <w:rsid w:val="0023702C"/>
    <w:rsid w:val="00237E50"/>
    <w:rsid w:val="002442A3"/>
    <w:rsid w:val="00252AA1"/>
    <w:rsid w:val="00254C99"/>
    <w:rsid w:val="0026315C"/>
    <w:rsid w:val="00264525"/>
    <w:rsid w:val="002735B3"/>
    <w:rsid w:val="00276FE9"/>
    <w:rsid w:val="00293C80"/>
    <w:rsid w:val="00295C9E"/>
    <w:rsid w:val="002A1B1B"/>
    <w:rsid w:val="002D6464"/>
    <w:rsid w:val="002D757F"/>
    <w:rsid w:val="00306053"/>
    <w:rsid w:val="003078EB"/>
    <w:rsid w:val="003133F7"/>
    <w:rsid w:val="00317539"/>
    <w:rsid w:val="0032183B"/>
    <w:rsid w:val="003238EB"/>
    <w:rsid w:val="00327D41"/>
    <w:rsid w:val="00331400"/>
    <w:rsid w:val="00332D5E"/>
    <w:rsid w:val="00332E6D"/>
    <w:rsid w:val="00334FAD"/>
    <w:rsid w:val="0033608A"/>
    <w:rsid w:val="003434D1"/>
    <w:rsid w:val="003478D9"/>
    <w:rsid w:val="00351F6C"/>
    <w:rsid w:val="00352959"/>
    <w:rsid w:val="00352D1D"/>
    <w:rsid w:val="00363CCF"/>
    <w:rsid w:val="003662BF"/>
    <w:rsid w:val="00371067"/>
    <w:rsid w:val="00373D0F"/>
    <w:rsid w:val="0037791B"/>
    <w:rsid w:val="00381847"/>
    <w:rsid w:val="003854FF"/>
    <w:rsid w:val="00393068"/>
    <w:rsid w:val="003971BD"/>
    <w:rsid w:val="00397646"/>
    <w:rsid w:val="00397EAB"/>
    <w:rsid w:val="003A0712"/>
    <w:rsid w:val="003A4826"/>
    <w:rsid w:val="003B4842"/>
    <w:rsid w:val="003B6684"/>
    <w:rsid w:val="003B7ED6"/>
    <w:rsid w:val="003C0ED8"/>
    <w:rsid w:val="003C2D79"/>
    <w:rsid w:val="003C498E"/>
    <w:rsid w:val="003D0962"/>
    <w:rsid w:val="003D4AE4"/>
    <w:rsid w:val="003F0CE5"/>
    <w:rsid w:val="003F1062"/>
    <w:rsid w:val="003F18E5"/>
    <w:rsid w:val="003F422B"/>
    <w:rsid w:val="003F62B2"/>
    <w:rsid w:val="00401D9F"/>
    <w:rsid w:val="00404C38"/>
    <w:rsid w:val="004105BF"/>
    <w:rsid w:val="0041086B"/>
    <w:rsid w:val="004137F1"/>
    <w:rsid w:val="00414676"/>
    <w:rsid w:val="0041615E"/>
    <w:rsid w:val="00416833"/>
    <w:rsid w:val="00416D77"/>
    <w:rsid w:val="0042741B"/>
    <w:rsid w:val="00427969"/>
    <w:rsid w:val="00441C2B"/>
    <w:rsid w:val="00442CB4"/>
    <w:rsid w:val="00442DAD"/>
    <w:rsid w:val="00445E3D"/>
    <w:rsid w:val="0044781B"/>
    <w:rsid w:val="0044793B"/>
    <w:rsid w:val="00450360"/>
    <w:rsid w:val="00454D48"/>
    <w:rsid w:val="00455013"/>
    <w:rsid w:val="00461664"/>
    <w:rsid w:val="0046218E"/>
    <w:rsid w:val="00462445"/>
    <w:rsid w:val="00463826"/>
    <w:rsid w:val="004641C4"/>
    <w:rsid w:val="004716B9"/>
    <w:rsid w:val="00471DE0"/>
    <w:rsid w:val="00477BC0"/>
    <w:rsid w:val="004833F5"/>
    <w:rsid w:val="004926DA"/>
    <w:rsid w:val="00493E7B"/>
    <w:rsid w:val="00497BD9"/>
    <w:rsid w:val="004A1B66"/>
    <w:rsid w:val="004A3650"/>
    <w:rsid w:val="004B134C"/>
    <w:rsid w:val="004B6701"/>
    <w:rsid w:val="004B7E8B"/>
    <w:rsid w:val="004C1675"/>
    <w:rsid w:val="004C1A65"/>
    <w:rsid w:val="004D2356"/>
    <w:rsid w:val="004D3FEE"/>
    <w:rsid w:val="004D6410"/>
    <w:rsid w:val="004F2B6D"/>
    <w:rsid w:val="00500D96"/>
    <w:rsid w:val="00514771"/>
    <w:rsid w:val="005153B1"/>
    <w:rsid w:val="0051584F"/>
    <w:rsid w:val="0052004E"/>
    <w:rsid w:val="00533093"/>
    <w:rsid w:val="00534B9A"/>
    <w:rsid w:val="00540D4D"/>
    <w:rsid w:val="00542887"/>
    <w:rsid w:val="00550802"/>
    <w:rsid w:val="00550ACF"/>
    <w:rsid w:val="0055169C"/>
    <w:rsid w:val="005519EA"/>
    <w:rsid w:val="00551B98"/>
    <w:rsid w:val="00553B13"/>
    <w:rsid w:val="00554011"/>
    <w:rsid w:val="00556CBE"/>
    <w:rsid w:val="00571D62"/>
    <w:rsid w:val="00572F90"/>
    <w:rsid w:val="00573101"/>
    <w:rsid w:val="00576710"/>
    <w:rsid w:val="00594481"/>
    <w:rsid w:val="005A0126"/>
    <w:rsid w:val="005A0254"/>
    <w:rsid w:val="005A7089"/>
    <w:rsid w:val="005B0950"/>
    <w:rsid w:val="005B15A3"/>
    <w:rsid w:val="005B32B2"/>
    <w:rsid w:val="005C1CA2"/>
    <w:rsid w:val="005C297B"/>
    <w:rsid w:val="005D167E"/>
    <w:rsid w:val="005D6ED9"/>
    <w:rsid w:val="005E1FDA"/>
    <w:rsid w:val="005E67DF"/>
    <w:rsid w:val="005E6FC3"/>
    <w:rsid w:val="005E7B59"/>
    <w:rsid w:val="005F0C4D"/>
    <w:rsid w:val="005F2CBC"/>
    <w:rsid w:val="005F3BF1"/>
    <w:rsid w:val="005F3CC1"/>
    <w:rsid w:val="005F5670"/>
    <w:rsid w:val="00603AF1"/>
    <w:rsid w:val="00605ED7"/>
    <w:rsid w:val="006066B0"/>
    <w:rsid w:val="00611959"/>
    <w:rsid w:val="00611B31"/>
    <w:rsid w:val="006140A1"/>
    <w:rsid w:val="00620173"/>
    <w:rsid w:val="00622FC7"/>
    <w:rsid w:val="006235F4"/>
    <w:rsid w:val="006252AD"/>
    <w:rsid w:val="0064093F"/>
    <w:rsid w:val="0064501C"/>
    <w:rsid w:val="00645B5A"/>
    <w:rsid w:val="00647EFE"/>
    <w:rsid w:val="0065254F"/>
    <w:rsid w:val="00653420"/>
    <w:rsid w:val="00663129"/>
    <w:rsid w:val="00663A49"/>
    <w:rsid w:val="006745C2"/>
    <w:rsid w:val="006747B3"/>
    <w:rsid w:val="00680FB3"/>
    <w:rsid w:val="00681297"/>
    <w:rsid w:val="00683691"/>
    <w:rsid w:val="00686C0C"/>
    <w:rsid w:val="00690B76"/>
    <w:rsid w:val="00691CD8"/>
    <w:rsid w:val="006936E7"/>
    <w:rsid w:val="006946CB"/>
    <w:rsid w:val="006A642C"/>
    <w:rsid w:val="006A6AA6"/>
    <w:rsid w:val="006A7E03"/>
    <w:rsid w:val="006B0739"/>
    <w:rsid w:val="006B5458"/>
    <w:rsid w:val="006C7587"/>
    <w:rsid w:val="006D3EB3"/>
    <w:rsid w:val="006D56A7"/>
    <w:rsid w:val="006D6CD0"/>
    <w:rsid w:val="006E2A1A"/>
    <w:rsid w:val="006E62CA"/>
    <w:rsid w:val="006E6716"/>
    <w:rsid w:val="006F6953"/>
    <w:rsid w:val="006F7217"/>
    <w:rsid w:val="00701926"/>
    <w:rsid w:val="0070375F"/>
    <w:rsid w:val="00704462"/>
    <w:rsid w:val="0071127B"/>
    <w:rsid w:val="00711A6D"/>
    <w:rsid w:val="0071689D"/>
    <w:rsid w:val="00721E8A"/>
    <w:rsid w:val="00722E80"/>
    <w:rsid w:val="00723F77"/>
    <w:rsid w:val="00724240"/>
    <w:rsid w:val="00727142"/>
    <w:rsid w:val="00734A44"/>
    <w:rsid w:val="00737D15"/>
    <w:rsid w:val="007419CF"/>
    <w:rsid w:val="00741F64"/>
    <w:rsid w:val="00751406"/>
    <w:rsid w:val="00755A7A"/>
    <w:rsid w:val="00765395"/>
    <w:rsid w:val="00766BFB"/>
    <w:rsid w:val="00767D70"/>
    <w:rsid w:val="007719D0"/>
    <w:rsid w:val="00772F03"/>
    <w:rsid w:val="0079142E"/>
    <w:rsid w:val="0079397A"/>
    <w:rsid w:val="007A2E52"/>
    <w:rsid w:val="007A331F"/>
    <w:rsid w:val="007B0E50"/>
    <w:rsid w:val="007B228A"/>
    <w:rsid w:val="007B3A19"/>
    <w:rsid w:val="007B52C7"/>
    <w:rsid w:val="007C0428"/>
    <w:rsid w:val="007C1257"/>
    <w:rsid w:val="007C6243"/>
    <w:rsid w:val="007D0FC2"/>
    <w:rsid w:val="007D574D"/>
    <w:rsid w:val="007E2BBF"/>
    <w:rsid w:val="007F14B2"/>
    <w:rsid w:val="007F2BD9"/>
    <w:rsid w:val="007F427C"/>
    <w:rsid w:val="00806571"/>
    <w:rsid w:val="00811432"/>
    <w:rsid w:val="00812B6C"/>
    <w:rsid w:val="00812BAF"/>
    <w:rsid w:val="00813084"/>
    <w:rsid w:val="00813218"/>
    <w:rsid w:val="00823B15"/>
    <w:rsid w:val="00832ABF"/>
    <w:rsid w:val="00833E50"/>
    <w:rsid w:val="008349AF"/>
    <w:rsid w:val="008373E3"/>
    <w:rsid w:val="00840104"/>
    <w:rsid w:val="0084288D"/>
    <w:rsid w:val="0084578E"/>
    <w:rsid w:val="008474E8"/>
    <w:rsid w:val="0085077B"/>
    <w:rsid w:val="008511E2"/>
    <w:rsid w:val="00854979"/>
    <w:rsid w:val="00860A9C"/>
    <w:rsid w:val="00873BF2"/>
    <w:rsid w:val="00891452"/>
    <w:rsid w:val="008A0809"/>
    <w:rsid w:val="008A72EF"/>
    <w:rsid w:val="008C02BB"/>
    <w:rsid w:val="008C35E0"/>
    <w:rsid w:val="008D0278"/>
    <w:rsid w:val="008D0294"/>
    <w:rsid w:val="008E5A64"/>
    <w:rsid w:val="008E61B4"/>
    <w:rsid w:val="008F09E3"/>
    <w:rsid w:val="008F48B2"/>
    <w:rsid w:val="008F5F47"/>
    <w:rsid w:val="009000B5"/>
    <w:rsid w:val="00901270"/>
    <w:rsid w:val="0090133B"/>
    <w:rsid w:val="00907585"/>
    <w:rsid w:val="00910274"/>
    <w:rsid w:val="00910DDE"/>
    <w:rsid w:val="00911570"/>
    <w:rsid w:val="00911B67"/>
    <w:rsid w:val="0091230A"/>
    <w:rsid w:val="0091425E"/>
    <w:rsid w:val="00920816"/>
    <w:rsid w:val="0092245B"/>
    <w:rsid w:val="009316BB"/>
    <w:rsid w:val="00932DAE"/>
    <w:rsid w:val="00934433"/>
    <w:rsid w:val="00935162"/>
    <w:rsid w:val="00941793"/>
    <w:rsid w:val="0094295A"/>
    <w:rsid w:val="00945E59"/>
    <w:rsid w:val="00946DFB"/>
    <w:rsid w:val="00950E29"/>
    <w:rsid w:val="00951E04"/>
    <w:rsid w:val="00967A22"/>
    <w:rsid w:val="00967FA0"/>
    <w:rsid w:val="0097114B"/>
    <w:rsid w:val="009731D4"/>
    <w:rsid w:val="00977689"/>
    <w:rsid w:val="0098326D"/>
    <w:rsid w:val="00984FB3"/>
    <w:rsid w:val="00985147"/>
    <w:rsid w:val="009907D4"/>
    <w:rsid w:val="009A31A7"/>
    <w:rsid w:val="009A679D"/>
    <w:rsid w:val="009B223B"/>
    <w:rsid w:val="009B3AAD"/>
    <w:rsid w:val="009B4F2A"/>
    <w:rsid w:val="009B5A45"/>
    <w:rsid w:val="009C38B5"/>
    <w:rsid w:val="009D41E7"/>
    <w:rsid w:val="009D52CB"/>
    <w:rsid w:val="009D7B2D"/>
    <w:rsid w:val="009E0CCF"/>
    <w:rsid w:val="009E2464"/>
    <w:rsid w:val="009E42CA"/>
    <w:rsid w:val="009E790C"/>
    <w:rsid w:val="009F06BB"/>
    <w:rsid w:val="009F0890"/>
    <w:rsid w:val="009F2393"/>
    <w:rsid w:val="009F587D"/>
    <w:rsid w:val="009F659F"/>
    <w:rsid w:val="00A0011E"/>
    <w:rsid w:val="00A13539"/>
    <w:rsid w:val="00A173F0"/>
    <w:rsid w:val="00A26B3D"/>
    <w:rsid w:val="00A33014"/>
    <w:rsid w:val="00A358AF"/>
    <w:rsid w:val="00A366AB"/>
    <w:rsid w:val="00A402C7"/>
    <w:rsid w:val="00A40394"/>
    <w:rsid w:val="00A44BE6"/>
    <w:rsid w:val="00A4567B"/>
    <w:rsid w:val="00A5055D"/>
    <w:rsid w:val="00A551E7"/>
    <w:rsid w:val="00A56736"/>
    <w:rsid w:val="00A60102"/>
    <w:rsid w:val="00A61976"/>
    <w:rsid w:val="00A805CC"/>
    <w:rsid w:val="00A831F9"/>
    <w:rsid w:val="00A91F05"/>
    <w:rsid w:val="00A963F8"/>
    <w:rsid w:val="00AA39B1"/>
    <w:rsid w:val="00AA4671"/>
    <w:rsid w:val="00AA64BB"/>
    <w:rsid w:val="00AB42AF"/>
    <w:rsid w:val="00AB4586"/>
    <w:rsid w:val="00AC3036"/>
    <w:rsid w:val="00AC6812"/>
    <w:rsid w:val="00AD1D10"/>
    <w:rsid w:val="00AE6AA0"/>
    <w:rsid w:val="00AE7410"/>
    <w:rsid w:val="00AF07C2"/>
    <w:rsid w:val="00AF09FD"/>
    <w:rsid w:val="00B00E31"/>
    <w:rsid w:val="00B20C2A"/>
    <w:rsid w:val="00B21723"/>
    <w:rsid w:val="00B23BE6"/>
    <w:rsid w:val="00B30931"/>
    <w:rsid w:val="00B315E1"/>
    <w:rsid w:val="00B36206"/>
    <w:rsid w:val="00B372D0"/>
    <w:rsid w:val="00B4021E"/>
    <w:rsid w:val="00B40AF7"/>
    <w:rsid w:val="00B428A9"/>
    <w:rsid w:val="00B44162"/>
    <w:rsid w:val="00B50490"/>
    <w:rsid w:val="00B505C1"/>
    <w:rsid w:val="00B5335D"/>
    <w:rsid w:val="00B55E1F"/>
    <w:rsid w:val="00B57A2B"/>
    <w:rsid w:val="00B630ED"/>
    <w:rsid w:val="00B63BCE"/>
    <w:rsid w:val="00B648A4"/>
    <w:rsid w:val="00B711DD"/>
    <w:rsid w:val="00B76456"/>
    <w:rsid w:val="00B807FC"/>
    <w:rsid w:val="00B826F4"/>
    <w:rsid w:val="00B83075"/>
    <w:rsid w:val="00B8760B"/>
    <w:rsid w:val="00B901AC"/>
    <w:rsid w:val="00B90802"/>
    <w:rsid w:val="00B920C1"/>
    <w:rsid w:val="00B9278B"/>
    <w:rsid w:val="00B93FE5"/>
    <w:rsid w:val="00B9452E"/>
    <w:rsid w:val="00BA330C"/>
    <w:rsid w:val="00BA3686"/>
    <w:rsid w:val="00BB684F"/>
    <w:rsid w:val="00BC2DF4"/>
    <w:rsid w:val="00BC557E"/>
    <w:rsid w:val="00BD221A"/>
    <w:rsid w:val="00BD2251"/>
    <w:rsid w:val="00BD2C62"/>
    <w:rsid w:val="00BD7C62"/>
    <w:rsid w:val="00BF1C73"/>
    <w:rsid w:val="00BF3877"/>
    <w:rsid w:val="00BF4501"/>
    <w:rsid w:val="00BF7F2E"/>
    <w:rsid w:val="00C009F3"/>
    <w:rsid w:val="00C01D76"/>
    <w:rsid w:val="00C03438"/>
    <w:rsid w:val="00C10B61"/>
    <w:rsid w:val="00C11D94"/>
    <w:rsid w:val="00C13F61"/>
    <w:rsid w:val="00C22E7D"/>
    <w:rsid w:val="00C26785"/>
    <w:rsid w:val="00C37053"/>
    <w:rsid w:val="00C41C43"/>
    <w:rsid w:val="00C45D28"/>
    <w:rsid w:val="00C612A8"/>
    <w:rsid w:val="00C64DBB"/>
    <w:rsid w:val="00C70D90"/>
    <w:rsid w:val="00C82677"/>
    <w:rsid w:val="00C827A9"/>
    <w:rsid w:val="00C85E62"/>
    <w:rsid w:val="00C913E2"/>
    <w:rsid w:val="00C9508E"/>
    <w:rsid w:val="00C95C42"/>
    <w:rsid w:val="00C965C0"/>
    <w:rsid w:val="00CA1462"/>
    <w:rsid w:val="00CA2D23"/>
    <w:rsid w:val="00CA3053"/>
    <w:rsid w:val="00CA3E9F"/>
    <w:rsid w:val="00CA5D8C"/>
    <w:rsid w:val="00CA7794"/>
    <w:rsid w:val="00CA7CFB"/>
    <w:rsid w:val="00CB0540"/>
    <w:rsid w:val="00CB3C5B"/>
    <w:rsid w:val="00CB4A7F"/>
    <w:rsid w:val="00CC1A18"/>
    <w:rsid w:val="00CC76A9"/>
    <w:rsid w:val="00CD6828"/>
    <w:rsid w:val="00CE1FF1"/>
    <w:rsid w:val="00CE2241"/>
    <w:rsid w:val="00CE2466"/>
    <w:rsid w:val="00CE3629"/>
    <w:rsid w:val="00CE44BD"/>
    <w:rsid w:val="00CF5554"/>
    <w:rsid w:val="00D013D5"/>
    <w:rsid w:val="00D04E56"/>
    <w:rsid w:val="00D06693"/>
    <w:rsid w:val="00D0780D"/>
    <w:rsid w:val="00D100DF"/>
    <w:rsid w:val="00D1061F"/>
    <w:rsid w:val="00D1162F"/>
    <w:rsid w:val="00D125EE"/>
    <w:rsid w:val="00D17764"/>
    <w:rsid w:val="00D2164B"/>
    <w:rsid w:val="00D23693"/>
    <w:rsid w:val="00D45E57"/>
    <w:rsid w:val="00D46C85"/>
    <w:rsid w:val="00D5425F"/>
    <w:rsid w:val="00D5500A"/>
    <w:rsid w:val="00D6169B"/>
    <w:rsid w:val="00D62D47"/>
    <w:rsid w:val="00D6300A"/>
    <w:rsid w:val="00D731D4"/>
    <w:rsid w:val="00D77813"/>
    <w:rsid w:val="00D802E7"/>
    <w:rsid w:val="00D80A50"/>
    <w:rsid w:val="00D869CA"/>
    <w:rsid w:val="00D90F9F"/>
    <w:rsid w:val="00D910C5"/>
    <w:rsid w:val="00D96B7E"/>
    <w:rsid w:val="00DA2777"/>
    <w:rsid w:val="00DB3E2F"/>
    <w:rsid w:val="00DB50FA"/>
    <w:rsid w:val="00DD6411"/>
    <w:rsid w:val="00DD6572"/>
    <w:rsid w:val="00DE3557"/>
    <w:rsid w:val="00DE4F16"/>
    <w:rsid w:val="00DE6387"/>
    <w:rsid w:val="00DE682D"/>
    <w:rsid w:val="00DF2E38"/>
    <w:rsid w:val="00E028BC"/>
    <w:rsid w:val="00E11FDB"/>
    <w:rsid w:val="00E13A69"/>
    <w:rsid w:val="00E14EFD"/>
    <w:rsid w:val="00E205F1"/>
    <w:rsid w:val="00E2118C"/>
    <w:rsid w:val="00E24373"/>
    <w:rsid w:val="00E30738"/>
    <w:rsid w:val="00E4345D"/>
    <w:rsid w:val="00E4500B"/>
    <w:rsid w:val="00E519A8"/>
    <w:rsid w:val="00E542A5"/>
    <w:rsid w:val="00E55D91"/>
    <w:rsid w:val="00E648DF"/>
    <w:rsid w:val="00E7040F"/>
    <w:rsid w:val="00E74232"/>
    <w:rsid w:val="00E76A3E"/>
    <w:rsid w:val="00E8068C"/>
    <w:rsid w:val="00E84371"/>
    <w:rsid w:val="00E90AA2"/>
    <w:rsid w:val="00E913AD"/>
    <w:rsid w:val="00E9762A"/>
    <w:rsid w:val="00EA0E39"/>
    <w:rsid w:val="00EA2308"/>
    <w:rsid w:val="00EA2848"/>
    <w:rsid w:val="00EA347F"/>
    <w:rsid w:val="00EA78FC"/>
    <w:rsid w:val="00EB7754"/>
    <w:rsid w:val="00EC475A"/>
    <w:rsid w:val="00EC494F"/>
    <w:rsid w:val="00EC4987"/>
    <w:rsid w:val="00EC4E67"/>
    <w:rsid w:val="00EC6CD2"/>
    <w:rsid w:val="00ED2900"/>
    <w:rsid w:val="00EE012D"/>
    <w:rsid w:val="00EE5C34"/>
    <w:rsid w:val="00EE6DCE"/>
    <w:rsid w:val="00EF4C90"/>
    <w:rsid w:val="00EF54CD"/>
    <w:rsid w:val="00EF6696"/>
    <w:rsid w:val="00F05E58"/>
    <w:rsid w:val="00F060A6"/>
    <w:rsid w:val="00F165B8"/>
    <w:rsid w:val="00F1707D"/>
    <w:rsid w:val="00F209A7"/>
    <w:rsid w:val="00F237C5"/>
    <w:rsid w:val="00F2403B"/>
    <w:rsid w:val="00F248EE"/>
    <w:rsid w:val="00F25765"/>
    <w:rsid w:val="00F31709"/>
    <w:rsid w:val="00F51CB4"/>
    <w:rsid w:val="00F527C7"/>
    <w:rsid w:val="00F54B6A"/>
    <w:rsid w:val="00F55BF5"/>
    <w:rsid w:val="00F55ED3"/>
    <w:rsid w:val="00F560E3"/>
    <w:rsid w:val="00F569AD"/>
    <w:rsid w:val="00F5781F"/>
    <w:rsid w:val="00F62CBA"/>
    <w:rsid w:val="00F6694F"/>
    <w:rsid w:val="00F67F57"/>
    <w:rsid w:val="00F71D8A"/>
    <w:rsid w:val="00F72923"/>
    <w:rsid w:val="00F76614"/>
    <w:rsid w:val="00F76F66"/>
    <w:rsid w:val="00F83915"/>
    <w:rsid w:val="00F849B0"/>
    <w:rsid w:val="00F87617"/>
    <w:rsid w:val="00F906BE"/>
    <w:rsid w:val="00F93E95"/>
    <w:rsid w:val="00F9522A"/>
    <w:rsid w:val="00F97463"/>
    <w:rsid w:val="00F976B7"/>
    <w:rsid w:val="00FA3309"/>
    <w:rsid w:val="00FA626F"/>
    <w:rsid w:val="00FB214F"/>
    <w:rsid w:val="00FB5B02"/>
    <w:rsid w:val="00FC024C"/>
    <w:rsid w:val="00FD2A97"/>
    <w:rsid w:val="00FE22A0"/>
    <w:rsid w:val="00FE4911"/>
    <w:rsid w:val="00FE6D10"/>
    <w:rsid w:val="00FE726B"/>
    <w:rsid w:val="00FF2100"/>
    <w:rsid w:val="00FF540B"/>
    <w:rsid w:val="00FF6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28" fill="f" fillcolor="white" stroke="f">
      <v:fill color="white" on="f"/>
      <v:stroke on="f"/>
    </o:shapedefaults>
    <o:shapelayout v:ext="edit">
      <o:idmap v:ext="edit" data="1,3"/>
    </o:shapelayout>
  </w:shapeDefaults>
  <w:decimalSymbol w:val="."/>
  <w:listSeparator w:val=","/>
  <w14:docId w14:val="51412E79"/>
  <w15:docId w15:val="{57A632D1-2DB2-4DC2-85CD-DF6CE6EF9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afterLines="50" w:after="50"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1406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styleId="1">
    <w:name w:val="heading 1"/>
    <w:basedOn w:val="a"/>
    <w:next w:val="a"/>
    <w:link w:val="10"/>
    <w:uiPriority w:val="9"/>
    <w:rsid w:val="00751406"/>
    <w:pPr>
      <w:spacing w:before="460" w:after="230" w:line="230" w:lineRule="atLeast"/>
      <w:outlineLvl w:val="0"/>
    </w:pPr>
    <w:rPr>
      <w:rFonts w:ascii="Arial" w:hAnsi="Arial"/>
      <w:b/>
      <w:sz w:val="22"/>
      <w:szCs w:val="20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751406"/>
    <w:pPr>
      <w:keepNext/>
      <w:keepLines/>
      <w:spacing w:before="260" w:after="260" w:line="415" w:lineRule="auto"/>
      <w:ind w:leftChars="150" w:left="315"/>
      <w:outlineLvl w:val="1"/>
    </w:pPr>
    <w:rPr>
      <w:rFonts w:eastAsia="Yu Mincho" w:cstheme="majorBidi"/>
      <w:b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51406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qFormat/>
    <w:rsid w:val="00751406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withoutIndendation">
    <w:name w:val="P1_without_Indendation"/>
    <w:basedOn w:val="a"/>
    <w:link w:val="P1withoutIndendation0"/>
    <w:qFormat/>
    <w:rsid w:val="00751406"/>
    <w:pPr>
      <w:spacing w:line="225" w:lineRule="exact"/>
      <w:jc w:val="both"/>
    </w:pPr>
    <w:rPr>
      <w:rFonts w:ascii="Arial" w:hAnsi="Arial"/>
      <w:sz w:val="17"/>
    </w:rPr>
  </w:style>
  <w:style w:type="paragraph" w:customStyle="1" w:styleId="Acknowledgements">
    <w:name w:val="Acknowledgements"/>
    <w:basedOn w:val="P1withoutIndendation"/>
    <w:rsid w:val="00751406"/>
    <w:pPr>
      <w:spacing w:after="240" w:line="230" w:lineRule="atLeast"/>
    </w:pPr>
  </w:style>
  <w:style w:type="paragraph" w:customStyle="1" w:styleId="Adress">
    <w:name w:val="Adress"/>
    <w:basedOn w:val="a"/>
    <w:qFormat/>
    <w:rsid w:val="00751406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character" w:customStyle="1" w:styleId="author">
    <w:name w:val="author"/>
    <w:basedOn w:val="a0"/>
    <w:rsid w:val="00751406"/>
  </w:style>
  <w:style w:type="paragraph" w:customStyle="1" w:styleId="Authors">
    <w:name w:val="Authors"/>
    <w:basedOn w:val="a"/>
    <w:qFormat/>
    <w:rsid w:val="00751406"/>
    <w:pPr>
      <w:spacing w:before="120" w:after="360" w:line="320" w:lineRule="exact"/>
    </w:pPr>
    <w:rPr>
      <w:rFonts w:ascii="Arial" w:hAnsi="Arial"/>
      <w:sz w:val="22"/>
      <w:lang w:val="en-GB"/>
    </w:rPr>
  </w:style>
  <w:style w:type="paragraph" w:customStyle="1" w:styleId="ciftablefirst">
    <w:name w:val="ciftablefirst"/>
    <w:basedOn w:val="a"/>
    <w:rsid w:val="00751406"/>
    <w:pPr>
      <w:spacing w:before="100" w:beforeAutospacing="1" w:after="100" w:afterAutospacing="1"/>
    </w:pPr>
    <w:rPr>
      <w:rFonts w:ascii="宋体" w:eastAsia="宋体" w:hAnsi="宋体" w:cs="宋体"/>
      <w:b/>
      <w:bCs/>
    </w:rPr>
  </w:style>
  <w:style w:type="paragraph" w:customStyle="1" w:styleId="ciftablefooter">
    <w:name w:val="ciftablefooter"/>
    <w:basedOn w:val="a"/>
    <w:rsid w:val="00751406"/>
    <w:pPr>
      <w:spacing w:before="100" w:beforeAutospacing="1" w:after="100" w:afterAutospacing="1"/>
    </w:pPr>
    <w:rPr>
      <w:rFonts w:ascii="宋体" w:eastAsia="宋体" w:hAnsi="宋体" w:cs="宋体"/>
      <w:sz w:val="16"/>
      <w:szCs w:val="16"/>
    </w:rPr>
  </w:style>
  <w:style w:type="paragraph" w:customStyle="1" w:styleId="ciftableheadline">
    <w:name w:val="ciftableheadline"/>
    <w:basedOn w:val="a"/>
    <w:rsid w:val="00751406"/>
    <w:pPr>
      <w:spacing w:before="100" w:beforeAutospacing="1" w:after="100" w:afterAutospacing="1"/>
    </w:pPr>
    <w:rPr>
      <w:rFonts w:ascii="宋体" w:eastAsia="宋体" w:hAnsi="宋体" w:cs="宋体"/>
      <w:b/>
      <w:bCs/>
    </w:rPr>
  </w:style>
  <w:style w:type="paragraph" w:customStyle="1" w:styleId="ColumnTitle">
    <w:name w:val="ColumnTitle"/>
    <w:basedOn w:val="a"/>
    <w:rsid w:val="00751406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ColumnTitleTOC">
    <w:name w:val="ColumnTitle_TOC"/>
    <w:basedOn w:val="ColumnTitle"/>
    <w:rsid w:val="00751406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character" w:customStyle="1" w:styleId="Comment">
    <w:name w:val="Comment"/>
    <w:rsid w:val="00751406"/>
    <w:rPr>
      <w:rFonts w:ascii="Arial" w:hAnsi="Arial"/>
      <w:color w:val="FF0000"/>
      <w:sz w:val="14"/>
    </w:rPr>
  </w:style>
  <w:style w:type="paragraph" w:customStyle="1" w:styleId="container">
    <w:name w:val="container"/>
    <w:basedOn w:val="a"/>
    <w:rsid w:val="00751406"/>
    <w:pPr>
      <w:shd w:val="clear" w:color="auto" w:fill="FFFFFF"/>
    </w:pPr>
    <w:rPr>
      <w:rFonts w:ascii="宋体" w:eastAsia="宋体" w:hAnsi="宋体" w:cs="宋体"/>
    </w:rPr>
  </w:style>
  <w:style w:type="paragraph" w:customStyle="1" w:styleId="FigureCaption">
    <w:name w:val="FigureCaption"/>
    <w:basedOn w:val="a"/>
    <w:rsid w:val="00751406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character" w:customStyle="1" w:styleId="fontstyle01">
    <w:name w:val="fontstyle01"/>
    <w:basedOn w:val="a0"/>
    <w:rsid w:val="00751406"/>
    <w:rPr>
      <w:rFonts w:ascii="Arial" w:hAnsi="Arial" w:cs="Arial" w:hint="default"/>
      <w:b/>
      <w:bCs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a0"/>
    <w:rsid w:val="00751406"/>
    <w:rPr>
      <w:rFonts w:ascii="AdvOT65f8a23b.I+fb" w:hAnsi="AdvOT65f8a23b.I+fb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a0"/>
    <w:rsid w:val="00751406"/>
    <w:rPr>
      <w:rFonts w:ascii="Arial" w:hAnsi="Arial" w:cs="Arial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751406"/>
    <w:rPr>
      <w:rFonts w:ascii="Arial" w:hAnsi="Arial" w:cs="Arial" w:hint="default"/>
      <w:b w:val="0"/>
      <w:bCs w:val="0"/>
      <w:i/>
      <w:iCs/>
      <w:color w:val="000000"/>
      <w:sz w:val="20"/>
      <w:szCs w:val="20"/>
    </w:rPr>
  </w:style>
  <w:style w:type="character" w:customStyle="1" w:styleId="fontstyle41">
    <w:name w:val="fontstyle41"/>
    <w:basedOn w:val="a0"/>
    <w:rsid w:val="00751406"/>
    <w:rPr>
      <w:rFonts w:ascii="TimesNewRomanPS-ItalicMT" w:hAnsi="TimesNewRomanPS-ItalicMT" w:hint="default"/>
      <w:b w:val="0"/>
      <w:bCs w:val="0"/>
      <w:i/>
      <w:iCs/>
      <w:color w:val="000000"/>
      <w:sz w:val="22"/>
      <w:szCs w:val="22"/>
    </w:rPr>
  </w:style>
  <w:style w:type="paragraph" w:customStyle="1" w:styleId="Footnote">
    <w:name w:val="Footnote"/>
    <w:basedOn w:val="Adress"/>
    <w:unhideWhenUsed/>
    <w:rsid w:val="00751406"/>
    <w:pPr>
      <w:spacing w:before="120"/>
    </w:pPr>
    <w:rPr>
      <w:szCs w:val="14"/>
      <w:lang w:val="en-GB"/>
    </w:rPr>
  </w:style>
  <w:style w:type="character" w:customStyle="1" w:styleId="10">
    <w:name w:val="标题 1 字符"/>
    <w:link w:val="1"/>
    <w:uiPriority w:val="9"/>
    <w:rsid w:val="00751406"/>
    <w:rPr>
      <w:rFonts w:ascii="Arial" w:eastAsia="MS Mincho" w:hAnsi="Arial" w:cs="Times New Roman"/>
      <w:b/>
      <w:kern w:val="0"/>
      <w:sz w:val="22"/>
      <w:szCs w:val="20"/>
      <w:lang w:eastAsia="ja-JP"/>
    </w:rPr>
  </w:style>
  <w:style w:type="paragraph" w:customStyle="1" w:styleId="H1">
    <w:name w:val="H1"/>
    <w:basedOn w:val="1"/>
    <w:qFormat/>
    <w:rsid w:val="00751406"/>
    <w:pPr>
      <w:numPr>
        <w:numId w:val="3"/>
      </w:numPr>
      <w:spacing w:line="240" w:lineRule="auto"/>
    </w:pPr>
    <w:rPr>
      <w:rFonts w:ascii="Times New Roman" w:hAnsi="Times New Roman"/>
      <w:sz w:val="28"/>
    </w:rPr>
  </w:style>
  <w:style w:type="paragraph" w:customStyle="1" w:styleId="H2">
    <w:name w:val="H2"/>
    <w:basedOn w:val="H1"/>
    <w:qFormat/>
    <w:rsid w:val="00751406"/>
    <w:pPr>
      <w:numPr>
        <w:ilvl w:val="1"/>
      </w:numPr>
      <w:spacing w:before="200" w:after="100"/>
    </w:pPr>
    <w:rPr>
      <w:bCs/>
      <w:sz w:val="24"/>
    </w:rPr>
  </w:style>
  <w:style w:type="paragraph" w:customStyle="1" w:styleId="H3">
    <w:name w:val="H3"/>
    <w:basedOn w:val="H2"/>
    <w:qFormat/>
    <w:rsid w:val="00751406"/>
    <w:rPr>
      <w:b w:val="0"/>
      <w:bCs w:val="0"/>
      <w:i/>
      <w:iCs/>
    </w:rPr>
  </w:style>
  <w:style w:type="paragraph" w:styleId="HTML">
    <w:name w:val="HTML Preformatted"/>
    <w:basedOn w:val="a"/>
    <w:link w:val="HTML0"/>
    <w:uiPriority w:val="99"/>
    <w:semiHidden/>
    <w:unhideWhenUsed/>
    <w:rsid w:val="007514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</w:rPr>
  </w:style>
  <w:style w:type="character" w:customStyle="1" w:styleId="HTML0">
    <w:name w:val="HTML 预设格式 字符"/>
    <w:basedOn w:val="a0"/>
    <w:link w:val="HTML"/>
    <w:uiPriority w:val="99"/>
    <w:semiHidden/>
    <w:rsid w:val="00751406"/>
    <w:rPr>
      <w:rFonts w:ascii="宋体" w:eastAsia="宋体" w:hAnsi="宋体" w:cs="宋体"/>
      <w:kern w:val="0"/>
      <w:sz w:val="24"/>
      <w:szCs w:val="24"/>
      <w:lang w:val="de-DE" w:eastAsia="ja-JP"/>
    </w:rPr>
  </w:style>
  <w:style w:type="paragraph" w:customStyle="1" w:styleId="Intro">
    <w:name w:val="Intro"/>
    <w:basedOn w:val="a"/>
    <w:rsid w:val="00751406"/>
    <w:pPr>
      <w:jc w:val="center"/>
    </w:pPr>
    <w:rPr>
      <w:rFonts w:ascii="Arial" w:eastAsia="Times New Roman" w:hAnsi="Arial"/>
      <w:sz w:val="32"/>
      <w:szCs w:val="20"/>
    </w:rPr>
  </w:style>
  <w:style w:type="paragraph" w:customStyle="1" w:styleId="journal">
    <w:name w:val="journal"/>
    <w:basedOn w:val="a"/>
    <w:rsid w:val="00751406"/>
    <w:pPr>
      <w:spacing w:line="220" w:lineRule="atLeast"/>
      <w:ind w:firstLine="567"/>
      <w:jc w:val="both"/>
    </w:pPr>
    <w:rPr>
      <w:rFonts w:ascii="宋体" w:eastAsia="宋体" w:hAnsi="宋体" w:cs="宋体"/>
      <w:sz w:val="20"/>
      <w:szCs w:val="20"/>
    </w:rPr>
  </w:style>
  <w:style w:type="paragraph" w:customStyle="1" w:styleId="journalh1">
    <w:name w:val="journal_h1"/>
    <w:basedOn w:val="a"/>
    <w:rsid w:val="00751406"/>
    <w:pPr>
      <w:spacing w:before="360" w:after="120"/>
    </w:pPr>
    <w:rPr>
      <w:rFonts w:ascii="宋体" w:eastAsia="宋体" w:hAnsi="宋体" w:cs="宋体"/>
      <w:b/>
      <w:bCs/>
      <w:sz w:val="26"/>
      <w:szCs w:val="26"/>
    </w:rPr>
  </w:style>
  <w:style w:type="paragraph" w:customStyle="1" w:styleId="journalh2">
    <w:name w:val="journal_h2"/>
    <w:basedOn w:val="a"/>
    <w:rsid w:val="00751406"/>
    <w:pPr>
      <w:spacing w:before="120" w:after="60"/>
    </w:pPr>
    <w:rPr>
      <w:rFonts w:ascii="宋体" w:eastAsia="宋体" w:hAnsi="宋体" w:cs="宋体"/>
      <w:b/>
      <w:bCs/>
      <w:sz w:val="20"/>
      <w:szCs w:val="20"/>
    </w:rPr>
  </w:style>
  <w:style w:type="paragraph" w:customStyle="1" w:styleId="journalnoident">
    <w:name w:val="journal_noident"/>
    <w:basedOn w:val="a"/>
    <w:rsid w:val="00751406"/>
    <w:pPr>
      <w:spacing w:line="220" w:lineRule="atLeast"/>
      <w:jc w:val="both"/>
    </w:pPr>
    <w:rPr>
      <w:rFonts w:ascii="宋体" w:eastAsia="宋体" w:hAnsi="宋体" w:cs="宋体"/>
      <w:sz w:val="20"/>
      <w:szCs w:val="20"/>
    </w:rPr>
  </w:style>
  <w:style w:type="character" w:customStyle="1" w:styleId="journaltitle">
    <w:name w:val="journaltitle"/>
    <w:basedOn w:val="a0"/>
    <w:rsid w:val="00751406"/>
  </w:style>
  <w:style w:type="paragraph" w:customStyle="1" w:styleId="List1">
    <w:name w:val="List1"/>
    <w:basedOn w:val="a"/>
    <w:rsid w:val="00751406"/>
    <w:pPr>
      <w:tabs>
        <w:tab w:val="left" w:pos="567"/>
      </w:tabs>
      <w:spacing w:before="240" w:after="120" w:line="480" w:lineRule="exact"/>
      <w:ind w:left="567" w:hanging="567"/>
    </w:pPr>
    <w:rPr>
      <w:rFonts w:eastAsia="Times New Roman"/>
      <w:lang w:eastAsia="de-DE"/>
    </w:rPr>
  </w:style>
  <w:style w:type="paragraph" w:customStyle="1" w:styleId="ManuscriptID">
    <w:name w:val="ManuscriptID"/>
    <w:basedOn w:val="a"/>
    <w:rsid w:val="00751406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MSType">
    <w:name w:val="MSType"/>
    <w:basedOn w:val="ColumnTitleTOC"/>
    <w:rsid w:val="00751406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outside">
    <w:name w:val="outside"/>
    <w:basedOn w:val="a"/>
    <w:rsid w:val="00751406"/>
    <w:pPr>
      <w:shd w:val="clear" w:color="auto" w:fill="EFEFEF"/>
      <w:spacing w:before="100" w:beforeAutospacing="1" w:after="100" w:afterAutospacing="1"/>
    </w:pPr>
    <w:rPr>
      <w:rFonts w:ascii="宋体" w:eastAsia="宋体" w:hAnsi="宋体" w:cs="宋体"/>
    </w:rPr>
  </w:style>
  <w:style w:type="paragraph" w:customStyle="1" w:styleId="P1">
    <w:name w:val="P1"/>
    <w:basedOn w:val="P1withoutIndendation"/>
    <w:link w:val="P10"/>
    <w:qFormat/>
    <w:rsid w:val="00751406"/>
    <w:pPr>
      <w:spacing w:line="360" w:lineRule="auto"/>
      <w:ind w:firstLineChars="200" w:firstLine="200"/>
      <w:jc w:val="left"/>
    </w:pPr>
    <w:rPr>
      <w:rFonts w:ascii="Book Antiqua" w:eastAsia="Book Antiqua" w:hAnsi="Book Antiqua"/>
      <w:sz w:val="24"/>
      <w:lang w:val="en-US"/>
    </w:rPr>
  </w:style>
  <w:style w:type="paragraph" w:customStyle="1" w:styleId="TableCaption">
    <w:name w:val="TableCaption"/>
    <w:basedOn w:val="a"/>
    <w:qFormat/>
    <w:rsid w:val="00751406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P1withIndendation">
    <w:name w:val="P1_with_Indendation"/>
    <w:basedOn w:val="TableCaption"/>
    <w:qFormat/>
    <w:rsid w:val="00751406"/>
    <w:pPr>
      <w:spacing w:line="225" w:lineRule="exact"/>
      <w:ind w:firstLine="284"/>
    </w:pPr>
    <w:rPr>
      <w:sz w:val="17"/>
    </w:rPr>
  </w:style>
  <w:style w:type="character" w:customStyle="1" w:styleId="pagefirst">
    <w:name w:val="pagefirst"/>
    <w:basedOn w:val="a0"/>
    <w:rsid w:val="00751406"/>
  </w:style>
  <w:style w:type="character" w:customStyle="1" w:styleId="pagelast">
    <w:name w:val="pagelast"/>
    <w:basedOn w:val="a0"/>
    <w:rsid w:val="00751406"/>
  </w:style>
  <w:style w:type="paragraph" w:customStyle="1" w:styleId="PageNumbers">
    <w:name w:val="PageNumbers"/>
    <w:basedOn w:val="a"/>
    <w:rsid w:val="00751406"/>
    <w:pPr>
      <w:spacing w:before="230"/>
    </w:pPr>
    <w:rPr>
      <w:rFonts w:ascii="Arial" w:hAnsi="Arial"/>
      <w:b/>
      <w:i/>
      <w:sz w:val="17"/>
    </w:rPr>
  </w:style>
  <w:style w:type="character" w:customStyle="1" w:styleId="pubyear">
    <w:name w:val="pubyear"/>
    <w:basedOn w:val="a0"/>
    <w:rsid w:val="00751406"/>
  </w:style>
  <w:style w:type="paragraph" w:customStyle="1" w:styleId="References">
    <w:name w:val="References"/>
    <w:basedOn w:val="a"/>
    <w:qFormat/>
    <w:rsid w:val="00751406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character" w:customStyle="1" w:styleId="replacethischar">
    <w:name w:val="replacethischar"/>
    <w:basedOn w:val="a0"/>
    <w:rsid w:val="00751406"/>
    <w:rPr>
      <w:b/>
      <w:bCs/>
      <w:color w:val="FF0000"/>
    </w:rPr>
  </w:style>
  <w:style w:type="paragraph" w:customStyle="1" w:styleId="SchemeCaption">
    <w:name w:val="SchemeCaption"/>
    <w:basedOn w:val="a"/>
    <w:rsid w:val="00751406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751406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751406"/>
  </w:style>
  <w:style w:type="paragraph" w:customStyle="1" w:styleId="TableFoot">
    <w:name w:val="TableFoot"/>
    <w:basedOn w:val="TableBody"/>
    <w:rsid w:val="00751406"/>
    <w:pPr>
      <w:spacing w:before="60" w:after="60"/>
    </w:pPr>
  </w:style>
  <w:style w:type="paragraph" w:customStyle="1" w:styleId="TableOfContentText">
    <w:name w:val="TableOfContentText"/>
    <w:basedOn w:val="a"/>
    <w:rsid w:val="00751406"/>
    <w:pPr>
      <w:spacing w:before="120" w:line="225" w:lineRule="atLeast"/>
    </w:pPr>
    <w:rPr>
      <w:rFonts w:ascii="Arial" w:hAnsi="Arial"/>
      <w:color w:val="000000"/>
      <w:sz w:val="17"/>
      <w:szCs w:val="20"/>
      <w:lang w:val="en-GB"/>
    </w:rPr>
  </w:style>
  <w:style w:type="paragraph" w:customStyle="1" w:styleId="TableSpacer">
    <w:name w:val="TableSpacer"/>
    <w:basedOn w:val="a"/>
    <w:qFormat/>
    <w:rsid w:val="00751406"/>
    <w:pPr>
      <w:spacing w:before="360"/>
    </w:pPr>
    <w:rPr>
      <w:rFonts w:ascii="Arial" w:hAnsi="Arial"/>
      <w:noProof/>
      <w:sz w:val="14"/>
    </w:rPr>
  </w:style>
  <w:style w:type="paragraph" w:customStyle="1" w:styleId="TitleTOC">
    <w:name w:val="Title_TOC"/>
    <w:basedOn w:val="a"/>
    <w:rsid w:val="00751406"/>
    <w:pPr>
      <w:spacing w:before="120" w:line="225" w:lineRule="atLeast"/>
    </w:pPr>
    <w:rPr>
      <w:rFonts w:ascii="Arial" w:hAnsi="Arial"/>
      <w:b/>
      <w:sz w:val="17"/>
      <w:szCs w:val="20"/>
      <w:lang w:val="en-GB"/>
    </w:rPr>
  </w:style>
  <w:style w:type="paragraph" w:customStyle="1" w:styleId="Title1">
    <w:name w:val="Title1"/>
    <w:basedOn w:val="a"/>
    <w:next w:val="a"/>
    <w:qFormat/>
    <w:rsid w:val="00751406"/>
    <w:pPr>
      <w:spacing w:before="360" w:line="480" w:lineRule="exact"/>
    </w:pPr>
    <w:rPr>
      <w:rFonts w:ascii="Arial" w:hAnsi="Arial"/>
      <w:b/>
      <w:sz w:val="32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751406"/>
    <w:rPr>
      <w:rFonts w:ascii="Calibri" w:eastAsia="宋体" w:hAnsi="Calibri"/>
    </w:rPr>
  </w:style>
  <w:style w:type="paragraph" w:styleId="21">
    <w:name w:val="toc 2"/>
    <w:basedOn w:val="a"/>
    <w:next w:val="a"/>
    <w:autoRedefine/>
    <w:uiPriority w:val="39"/>
    <w:semiHidden/>
    <w:unhideWhenUsed/>
    <w:rsid w:val="00751406"/>
    <w:pPr>
      <w:ind w:leftChars="200" w:left="420"/>
    </w:pPr>
  </w:style>
  <w:style w:type="paragraph" w:styleId="31">
    <w:name w:val="toc 3"/>
    <w:basedOn w:val="a"/>
    <w:next w:val="a"/>
    <w:autoRedefine/>
    <w:uiPriority w:val="39"/>
    <w:semiHidden/>
    <w:unhideWhenUsed/>
    <w:rsid w:val="00751406"/>
    <w:pPr>
      <w:ind w:leftChars="400" w:left="400"/>
    </w:pPr>
  </w:style>
  <w:style w:type="paragraph" w:styleId="TOC">
    <w:name w:val="TOC Heading"/>
    <w:basedOn w:val="1"/>
    <w:next w:val="a"/>
    <w:uiPriority w:val="39"/>
    <w:unhideWhenUsed/>
    <w:qFormat/>
    <w:rsid w:val="00751406"/>
    <w:pPr>
      <w:keepNext/>
      <w:keepLines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sz w:val="32"/>
      <w:szCs w:val="32"/>
      <w:lang w:eastAsia="zh-CN"/>
    </w:rPr>
  </w:style>
  <w:style w:type="character" w:customStyle="1" w:styleId="vol">
    <w:name w:val="vol"/>
    <w:basedOn w:val="a0"/>
    <w:rsid w:val="00751406"/>
  </w:style>
  <w:style w:type="character" w:customStyle="1" w:styleId="20">
    <w:name w:val="标题 2 字符"/>
    <w:basedOn w:val="a0"/>
    <w:link w:val="2"/>
    <w:uiPriority w:val="9"/>
    <w:rsid w:val="00751406"/>
    <w:rPr>
      <w:rFonts w:ascii="Times New Roman" w:eastAsia="Yu Mincho" w:hAnsi="Times New Roman" w:cstheme="majorBidi"/>
      <w:b/>
      <w:bCs/>
      <w:kern w:val="0"/>
      <w:sz w:val="24"/>
      <w:szCs w:val="32"/>
      <w:lang w:val="de-DE" w:eastAsia="ja-JP"/>
    </w:rPr>
  </w:style>
  <w:style w:type="character" w:customStyle="1" w:styleId="30">
    <w:name w:val="标题 3 字符"/>
    <w:basedOn w:val="a0"/>
    <w:link w:val="3"/>
    <w:uiPriority w:val="9"/>
    <w:rsid w:val="00751406"/>
    <w:rPr>
      <w:rFonts w:ascii="Times New Roman" w:eastAsia="MS Mincho" w:hAnsi="Times New Roman" w:cs="Times New Roman"/>
      <w:b/>
      <w:bCs/>
      <w:kern w:val="0"/>
      <w:sz w:val="32"/>
      <w:szCs w:val="32"/>
      <w:lang w:val="de-DE" w:eastAsia="ja-JP"/>
    </w:rPr>
  </w:style>
  <w:style w:type="character" w:styleId="a3">
    <w:name w:val="Hyperlink"/>
    <w:uiPriority w:val="99"/>
    <w:unhideWhenUsed/>
    <w:rsid w:val="00751406"/>
    <w:rPr>
      <w:color w:val="0563C1"/>
      <w:u w:val="single"/>
    </w:rPr>
  </w:style>
  <w:style w:type="character" w:styleId="a4">
    <w:name w:val="FollowedHyperlink"/>
    <w:basedOn w:val="a0"/>
    <w:uiPriority w:val="99"/>
    <w:semiHidden/>
    <w:unhideWhenUsed/>
    <w:rsid w:val="00751406"/>
    <w:rPr>
      <w:color w:val="800080"/>
      <w:u w:val="single"/>
    </w:rPr>
  </w:style>
  <w:style w:type="paragraph" w:styleId="a5">
    <w:name w:val="List Paragraph"/>
    <w:basedOn w:val="a"/>
    <w:uiPriority w:val="34"/>
    <w:qFormat/>
    <w:rsid w:val="00751406"/>
    <w:pPr>
      <w:ind w:firstLine="420"/>
    </w:pPr>
  </w:style>
  <w:style w:type="paragraph" w:styleId="a6">
    <w:name w:val="Balloon Text"/>
    <w:basedOn w:val="a"/>
    <w:link w:val="a7"/>
    <w:uiPriority w:val="99"/>
    <w:semiHidden/>
    <w:unhideWhenUsed/>
    <w:rsid w:val="00751406"/>
    <w:rPr>
      <w:rFonts w:ascii="Tahoma" w:hAnsi="Tahoma" w:cs="Tahoma"/>
      <w:sz w:val="16"/>
      <w:szCs w:val="16"/>
    </w:rPr>
  </w:style>
  <w:style w:type="character" w:customStyle="1" w:styleId="a7">
    <w:name w:val="批注框文本 字符"/>
    <w:link w:val="a6"/>
    <w:uiPriority w:val="99"/>
    <w:semiHidden/>
    <w:rsid w:val="00751406"/>
    <w:rPr>
      <w:rFonts w:ascii="Tahoma" w:eastAsia="MS Mincho" w:hAnsi="Tahoma" w:cs="Tahoma"/>
      <w:kern w:val="0"/>
      <w:sz w:val="16"/>
      <w:szCs w:val="16"/>
      <w:lang w:val="de-DE" w:eastAsia="ja-JP"/>
    </w:rPr>
  </w:style>
  <w:style w:type="paragraph" w:styleId="a8">
    <w:name w:val="Normal (Web)"/>
    <w:basedOn w:val="a"/>
    <w:uiPriority w:val="99"/>
    <w:unhideWhenUsed/>
    <w:rsid w:val="00751406"/>
    <w:pPr>
      <w:spacing w:before="100" w:beforeAutospacing="1" w:after="100" w:afterAutospacing="1"/>
    </w:pPr>
    <w:rPr>
      <w:rFonts w:ascii="宋体" w:eastAsia="宋体" w:hAnsi="宋体" w:cs="宋体"/>
    </w:rPr>
  </w:style>
  <w:style w:type="paragraph" w:styleId="a9">
    <w:name w:val="Bibliography"/>
    <w:basedOn w:val="a"/>
    <w:next w:val="a"/>
    <w:uiPriority w:val="37"/>
    <w:unhideWhenUsed/>
    <w:rsid w:val="00751406"/>
  </w:style>
  <w:style w:type="numbering" w:customStyle="1" w:styleId="12">
    <w:name w:val="无列表1"/>
    <w:next w:val="a2"/>
    <w:uiPriority w:val="99"/>
    <w:semiHidden/>
    <w:unhideWhenUsed/>
    <w:rsid w:val="00751406"/>
  </w:style>
  <w:style w:type="character" w:styleId="aa">
    <w:name w:val="line number"/>
    <w:uiPriority w:val="99"/>
    <w:semiHidden/>
    <w:unhideWhenUsed/>
    <w:rsid w:val="00751406"/>
  </w:style>
  <w:style w:type="paragraph" w:styleId="ab">
    <w:name w:val="footer"/>
    <w:basedOn w:val="a"/>
    <w:link w:val="ac"/>
    <w:uiPriority w:val="99"/>
    <w:unhideWhenUsed/>
    <w:rsid w:val="00751406"/>
    <w:pPr>
      <w:tabs>
        <w:tab w:val="center" w:pos="4703"/>
        <w:tab w:val="right" w:pos="9406"/>
      </w:tabs>
    </w:pPr>
  </w:style>
  <w:style w:type="character" w:customStyle="1" w:styleId="ac">
    <w:name w:val="页脚 字符"/>
    <w:link w:val="ab"/>
    <w:uiPriority w:val="99"/>
    <w:rsid w:val="00751406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styleId="ad">
    <w:name w:val="header"/>
    <w:basedOn w:val="a"/>
    <w:link w:val="ae"/>
    <w:uiPriority w:val="99"/>
    <w:unhideWhenUsed/>
    <w:rsid w:val="00751406"/>
    <w:pPr>
      <w:tabs>
        <w:tab w:val="center" w:pos="4703"/>
        <w:tab w:val="right" w:pos="9406"/>
      </w:tabs>
    </w:pPr>
  </w:style>
  <w:style w:type="character" w:customStyle="1" w:styleId="ae">
    <w:name w:val="页眉 字符"/>
    <w:link w:val="ad"/>
    <w:uiPriority w:val="99"/>
    <w:rsid w:val="00751406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character" w:styleId="af">
    <w:name w:val="Placeholder Text"/>
    <w:basedOn w:val="a0"/>
    <w:uiPriority w:val="99"/>
    <w:semiHidden/>
    <w:rsid w:val="00751406"/>
    <w:rPr>
      <w:color w:val="808080"/>
    </w:rPr>
  </w:style>
  <w:style w:type="paragraph" w:customStyle="1" w:styleId="13">
    <w:name w:val="正文1"/>
    <w:basedOn w:val="a"/>
    <w:rsid w:val="00751406"/>
    <w:pPr>
      <w:spacing w:before="100" w:beforeAutospacing="1" w:after="100" w:afterAutospacing="1"/>
    </w:pPr>
    <w:rPr>
      <w:rFonts w:eastAsia="宋体"/>
      <w:sz w:val="22"/>
    </w:rPr>
  </w:style>
  <w:style w:type="paragraph" w:customStyle="1" w:styleId="BCAuthorAddress">
    <w:name w:val="BC_Author_Address"/>
    <w:basedOn w:val="a"/>
    <w:next w:val="a"/>
    <w:autoRedefine/>
    <w:qFormat/>
    <w:rsid w:val="006066B0"/>
    <w:pPr>
      <w:spacing w:after="156"/>
      <w:ind w:firstLineChars="200" w:firstLine="480"/>
      <w:jc w:val="center"/>
    </w:pPr>
    <w:rPr>
      <w:rFonts w:ascii="Book Antiqua" w:eastAsiaTheme="minorEastAsia" w:hAnsi="Book Antiqua"/>
      <w:kern w:val="22"/>
      <w:lang w:val="en-US" w:eastAsia="en-US"/>
    </w:rPr>
  </w:style>
  <w:style w:type="paragraph" w:customStyle="1" w:styleId="EndNoteBibliographyTitle">
    <w:name w:val="EndNote Bibliography Title"/>
    <w:basedOn w:val="a"/>
    <w:link w:val="EndNoteBibliographyTitle0"/>
    <w:rsid w:val="00932DAE"/>
    <w:pPr>
      <w:spacing w:after="0"/>
      <w:jc w:val="center"/>
    </w:pPr>
    <w:rPr>
      <w:rFonts w:ascii="Book Antiqua" w:hAnsi="Book Antiqua"/>
      <w:noProof/>
    </w:rPr>
  </w:style>
  <w:style w:type="character" w:customStyle="1" w:styleId="P1withoutIndendation0">
    <w:name w:val="P1_without_Indendation 字符"/>
    <w:basedOn w:val="a0"/>
    <w:link w:val="P1withoutIndendation"/>
    <w:rsid w:val="00932DAE"/>
    <w:rPr>
      <w:rFonts w:ascii="Arial" w:eastAsia="MS Mincho" w:hAnsi="Arial" w:cs="Times New Roman"/>
      <w:kern w:val="0"/>
      <w:sz w:val="17"/>
      <w:szCs w:val="24"/>
      <w:lang w:val="de-DE" w:eastAsia="ja-JP"/>
    </w:rPr>
  </w:style>
  <w:style w:type="character" w:customStyle="1" w:styleId="P10">
    <w:name w:val="P1 字符"/>
    <w:basedOn w:val="P1withoutIndendation0"/>
    <w:link w:val="P1"/>
    <w:rsid w:val="00932DAE"/>
    <w:rPr>
      <w:rFonts w:ascii="Book Antiqua" w:eastAsia="Book Antiqua" w:hAnsi="Book Antiqua" w:cs="Times New Roman"/>
      <w:kern w:val="0"/>
      <w:sz w:val="24"/>
      <w:szCs w:val="24"/>
      <w:lang w:val="de-DE" w:eastAsia="ja-JP"/>
    </w:rPr>
  </w:style>
  <w:style w:type="character" w:customStyle="1" w:styleId="EndNoteBibliographyTitle0">
    <w:name w:val="EndNote Bibliography Title 字符"/>
    <w:basedOn w:val="P10"/>
    <w:link w:val="EndNoteBibliographyTitle"/>
    <w:rsid w:val="00932DAE"/>
    <w:rPr>
      <w:rFonts w:ascii="Book Antiqua" w:eastAsia="MS Mincho" w:hAnsi="Book Antiqua" w:cs="Times New Roman"/>
      <w:noProof/>
      <w:kern w:val="0"/>
      <w:sz w:val="24"/>
      <w:szCs w:val="24"/>
      <w:lang w:val="de-DE" w:eastAsia="ja-JP"/>
    </w:rPr>
  </w:style>
  <w:style w:type="paragraph" w:customStyle="1" w:styleId="EndNoteBibliography">
    <w:name w:val="EndNote Bibliography"/>
    <w:basedOn w:val="a"/>
    <w:link w:val="EndNoteBibliography0"/>
    <w:rsid w:val="00932DAE"/>
    <w:pPr>
      <w:spacing w:line="240" w:lineRule="auto"/>
    </w:pPr>
    <w:rPr>
      <w:rFonts w:ascii="Book Antiqua" w:hAnsi="Book Antiqua"/>
      <w:noProof/>
    </w:rPr>
  </w:style>
  <w:style w:type="character" w:customStyle="1" w:styleId="EndNoteBibliography0">
    <w:name w:val="EndNote Bibliography 字符"/>
    <w:basedOn w:val="P10"/>
    <w:link w:val="EndNoteBibliography"/>
    <w:rsid w:val="00932DAE"/>
    <w:rPr>
      <w:rFonts w:ascii="Book Antiqua" w:eastAsia="MS Mincho" w:hAnsi="Book Antiqua" w:cs="Times New Roman"/>
      <w:noProof/>
      <w:kern w:val="0"/>
      <w:sz w:val="24"/>
      <w:szCs w:val="24"/>
      <w:lang w:val="de-DE" w:eastAsia="ja-JP"/>
    </w:rPr>
  </w:style>
  <w:style w:type="character" w:styleId="af0">
    <w:name w:val="annotation reference"/>
    <w:basedOn w:val="a0"/>
    <w:uiPriority w:val="99"/>
    <w:semiHidden/>
    <w:unhideWhenUsed/>
    <w:rsid w:val="006B5458"/>
    <w:rPr>
      <w:sz w:val="21"/>
      <w:szCs w:val="21"/>
    </w:rPr>
  </w:style>
  <w:style w:type="paragraph" w:styleId="af1">
    <w:name w:val="annotation text"/>
    <w:basedOn w:val="a"/>
    <w:link w:val="af2"/>
    <w:uiPriority w:val="99"/>
    <w:semiHidden/>
    <w:unhideWhenUsed/>
    <w:rsid w:val="006B5458"/>
  </w:style>
  <w:style w:type="character" w:customStyle="1" w:styleId="af2">
    <w:name w:val="批注文字 字符"/>
    <w:basedOn w:val="a0"/>
    <w:link w:val="af1"/>
    <w:uiPriority w:val="99"/>
    <w:semiHidden/>
    <w:rsid w:val="006B5458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6B5458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6B5458"/>
    <w:rPr>
      <w:rFonts w:ascii="Times New Roman" w:eastAsia="MS Mincho" w:hAnsi="Times New Roman" w:cs="Times New Roman"/>
      <w:b/>
      <w:bCs/>
      <w:kern w:val="0"/>
      <w:sz w:val="24"/>
      <w:szCs w:val="24"/>
      <w:lang w:val="de-DE" w:eastAsia="ja-JP"/>
    </w:rPr>
  </w:style>
  <w:style w:type="paragraph" w:styleId="af5">
    <w:name w:val="Revision"/>
    <w:hidden/>
    <w:uiPriority w:val="99"/>
    <w:semiHidden/>
    <w:rsid w:val="006B5458"/>
    <w:pPr>
      <w:spacing w:afterLines="0" w:after="0" w:line="240" w:lineRule="auto"/>
    </w:pPr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character" w:customStyle="1" w:styleId="af6">
    <w:name w:val="正文格式 字符"/>
    <w:basedOn w:val="a0"/>
    <w:link w:val="af7"/>
    <w:locked/>
    <w:rsid w:val="000D5D55"/>
    <w:rPr>
      <w:b/>
      <w:bCs/>
      <w:szCs w:val="24"/>
    </w:rPr>
  </w:style>
  <w:style w:type="paragraph" w:customStyle="1" w:styleId="af7">
    <w:name w:val="正文格式"/>
    <w:basedOn w:val="a"/>
    <w:link w:val="af6"/>
    <w:qFormat/>
    <w:rsid w:val="000D5D55"/>
    <w:pPr>
      <w:spacing w:afterLines="0" w:after="0"/>
      <w:ind w:firstLineChars="200" w:firstLine="456"/>
      <w:jc w:val="both"/>
    </w:pPr>
    <w:rPr>
      <w:rFonts w:asciiTheme="minorHAnsi" w:eastAsiaTheme="minorEastAsia" w:hAnsiTheme="minorHAnsi" w:cstheme="minorBidi"/>
      <w:b/>
      <w:bCs/>
      <w:kern w:val="2"/>
      <w:sz w:val="21"/>
      <w:lang w:val="en-US" w:eastAsia="zh-CN"/>
    </w:rPr>
  </w:style>
  <w:style w:type="paragraph" w:customStyle="1" w:styleId="EndNoteCategoryHeading">
    <w:name w:val="EndNote Category Heading"/>
    <w:basedOn w:val="a"/>
    <w:link w:val="EndNoteCategoryHeading0"/>
    <w:rsid w:val="001C72F2"/>
    <w:pPr>
      <w:spacing w:before="120" w:after="120"/>
    </w:pPr>
  </w:style>
  <w:style w:type="character" w:customStyle="1" w:styleId="EndNoteCategoryHeading0">
    <w:name w:val="EndNote Category Heading 字符"/>
    <w:basedOn w:val="a0"/>
    <w:link w:val="EndNoteCategoryHeading"/>
    <w:rsid w:val="001C72F2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  <w:style w:type="paragraph" w:customStyle="1" w:styleId="EndNoteCategoryTitle">
    <w:name w:val="EndNote Category Title"/>
    <w:basedOn w:val="a"/>
    <w:link w:val="EndNoteCategoryTitle0"/>
    <w:rsid w:val="001C72F2"/>
    <w:pPr>
      <w:spacing w:before="120" w:after="120"/>
      <w:jc w:val="center"/>
    </w:pPr>
  </w:style>
  <w:style w:type="character" w:customStyle="1" w:styleId="EndNoteCategoryTitle0">
    <w:name w:val="EndNote Category Title 字符"/>
    <w:basedOn w:val="a0"/>
    <w:link w:val="EndNoteCategoryTitle"/>
    <w:rsid w:val="001C72F2"/>
    <w:rPr>
      <w:rFonts w:ascii="Times New Roman" w:eastAsia="MS Mincho" w:hAnsi="Times New Roman" w:cs="Times New Roman"/>
      <w:kern w:val="0"/>
      <w:sz w:val="24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34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3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9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9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76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8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2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3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5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9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8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7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2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2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5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5.emf"/><Relationship Id="rId63" Type="http://schemas.openxmlformats.org/officeDocument/2006/relationships/oleObject" Target="embeddings/oleObject25.bin"/><Relationship Id="rId84" Type="http://schemas.openxmlformats.org/officeDocument/2006/relationships/image" Target="media/image36.emf"/><Relationship Id="rId138" Type="http://schemas.openxmlformats.org/officeDocument/2006/relationships/image" Target="media/image63.emf"/><Relationship Id="rId107" Type="http://schemas.openxmlformats.org/officeDocument/2006/relationships/oleObject" Target="embeddings/oleObject47.bin"/><Relationship Id="rId11" Type="http://schemas.openxmlformats.org/officeDocument/2006/relationships/footer" Target="footer2.xml"/><Relationship Id="rId32" Type="http://schemas.openxmlformats.org/officeDocument/2006/relationships/image" Target="media/image10.e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3.emf"/><Relationship Id="rId74" Type="http://schemas.openxmlformats.org/officeDocument/2006/relationships/image" Target="media/image31.emf"/><Relationship Id="rId79" Type="http://schemas.openxmlformats.org/officeDocument/2006/relationships/oleObject" Target="embeddings/oleObject33.bin"/><Relationship Id="rId102" Type="http://schemas.openxmlformats.org/officeDocument/2006/relationships/image" Target="media/image45.emf"/><Relationship Id="rId123" Type="http://schemas.openxmlformats.org/officeDocument/2006/relationships/oleObject" Target="embeddings/oleObject55.bin"/><Relationship Id="rId128" Type="http://schemas.openxmlformats.org/officeDocument/2006/relationships/image" Target="media/image58.emf"/><Relationship Id="rId5" Type="http://schemas.openxmlformats.org/officeDocument/2006/relationships/webSettings" Target="webSettings.xml"/><Relationship Id="rId90" Type="http://schemas.openxmlformats.org/officeDocument/2006/relationships/image" Target="media/image39.emf"/><Relationship Id="rId95" Type="http://schemas.openxmlformats.org/officeDocument/2006/relationships/oleObject" Target="embeddings/oleObject41.bin"/><Relationship Id="rId22" Type="http://schemas.openxmlformats.org/officeDocument/2006/relationships/image" Target="media/image5.e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emf"/><Relationship Id="rId64" Type="http://schemas.openxmlformats.org/officeDocument/2006/relationships/image" Target="media/image26.e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3.emf"/><Relationship Id="rId134" Type="http://schemas.openxmlformats.org/officeDocument/2006/relationships/image" Target="media/image61.emf"/><Relationship Id="rId139" Type="http://schemas.openxmlformats.org/officeDocument/2006/relationships/oleObject" Target="embeddings/oleObject63.bin"/><Relationship Id="rId80" Type="http://schemas.openxmlformats.org/officeDocument/2006/relationships/image" Target="media/image34.emf"/><Relationship Id="rId85" Type="http://schemas.openxmlformats.org/officeDocument/2006/relationships/oleObject" Target="embeddings/oleObject36.bin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e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48.emf"/><Relationship Id="rId124" Type="http://schemas.openxmlformats.org/officeDocument/2006/relationships/image" Target="media/image56.emf"/><Relationship Id="rId129" Type="http://schemas.openxmlformats.org/officeDocument/2006/relationships/oleObject" Target="embeddings/oleObject58.bin"/><Relationship Id="rId54" Type="http://schemas.openxmlformats.org/officeDocument/2006/relationships/image" Target="media/image21.emf"/><Relationship Id="rId70" Type="http://schemas.openxmlformats.org/officeDocument/2006/relationships/image" Target="media/image29.e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2.e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8.emf"/><Relationship Id="rId49" Type="http://schemas.openxmlformats.org/officeDocument/2006/relationships/oleObject" Target="embeddings/oleObject18.bin"/><Relationship Id="rId114" Type="http://schemas.openxmlformats.org/officeDocument/2006/relationships/image" Target="media/image51.emf"/><Relationship Id="rId119" Type="http://schemas.openxmlformats.org/officeDocument/2006/relationships/oleObject" Target="embeddings/oleObject53.bin"/><Relationship Id="rId44" Type="http://schemas.openxmlformats.org/officeDocument/2006/relationships/image" Target="media/image16.emf"/><Relationship Id="rId60" Type="http://schemas.openxmlformats.org/officeDocument/2006/relationships/image" Target="media/image24.e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7.emf"/><Relationship Id="rId130" Type="http://schemas.openxmlformats.org/officeDocument/2006/relationships/image" Target="media/image59.emf"/><Relationship Id="rId135" Type="http://schemas.openxmlformats.org/officeDocument/2006/relationships/oleObject" Target="embeddings/oleObject61.bin"/><Relationship Id="rId13" Type="http://schemas.openxmlformats.org/officeDocument/2006/relationships/footer" Target="footer3.xml"/><Relationship Id="rId18" Type="http://schemas.openxmlformats.org/officeDocument/2006/relationships/image" Target="media/image3.e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1.emf"/><Relationship Id="rId50" Type="http://schemas.openxmlformats.org/officeDocument/2006/relationships/image" Target="media/image19.emf"/><Relationship Id="rId55" Type="http://schemas.openxmlformats.org/officeDocument/2006/relationships/oleObject" Target="embeddings/oleObject21.bin"/><Relationship Id="rId76" Type="http://schemas.openxmlformats.org/officeDocument/2006/relationships/image" Target="media/image32.emf"/><Relationship Id="rId97" Type="http://schemas.openxmlformats.org/officeDocument/2006/relationships/oleObject" Target="embeddings/oleObject42.bin"/><Relationship Id="rId104" Type="http://schemas.openxmlformats.org/officeDocument/2006/relationships/image" Target="media/image46.emf"/><Relationship Id="rId120" Type="http://schemas.openxmlformats.org/officeDocument/2006/relationships/image" Target="media/image54.e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0.e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6.emf"/><Relationship Id="rId40" Type="http://schemas.openxmlformats.org/officeDocument/2006/relationships/image" Target="media/image14.e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e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e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2.emf"/><Relationship Id="rId61" Type="http://schemas.openxmlformats.org/officeDocument/2006/relationships/oleObject" Target="embeddings/oleObject24.bin"/><Relationship Id="rId82" Type="http://schemas.openxmlformats.org/officeDocument/2006/relationships/image" Target="media/image35.emf"/><Relationship Id="rId19" Type="http://schemas.openxmlformats.org/officeDocument/2006/relationships/oleObject" Target="embeddings/oleObject3.bin"/><Relationship Id="rId14" Type="http://schemas.openxmlformats.org/officeDocument/2006/relationships/image" Target="media/image1.emf"/><Relationship Id="rId30" Type="http://schemas.openxmlformats.org/officeDocument/2006/relationships/image" Target="media/image9.e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emf"/><Relationship Id="rId77" Type="http://schemas.openxmlformats.org/officeDocument/2006/relationships/oleObject" Target="embeddings/oleObject32.bin"/><Relationship Id="rId100" Type="http://schemas.openxmlformats.org/officeDocument/2006/relationships/image" Target="media/image44.e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7.emf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0.emf"/><Relationship Id="rId93" Type="http://schemas.openxmlformats.org/officeDocument/2006/relationships/oleObject" Target="embeddings/oleObject40.bin"/><Relationship Id="rId98" Type="http://schemas.openxmlformats.org/officeDocument/2006/relationships/image" Target="media/image43.e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17.emf"/><Relationship Id="rId67" Type="http://schemas.openxmlformats.org/officeDocument/2006/relationships/oleObject" Target="embeddings/oleObject27.bin"/><Relationship Id="rId116" Type="http://schemas.openxmlformats.org/officeDocument/2006/relationships/image" Target="media/image52.emf"/><Relationship Id="rId137" Type="http://schemas.openxmlformats.org/officeDocument/2006/relationships/oleObject" Target="embeddings/oleObject62.bin"/><Relationship Id="rId20" Type="http://schemas.openxmlformats.org/officeDocument/2006/relationships/image" Target="media/image4.emf"/><Relationship Id="rId41" Type="http://schemas.openxmlformats.org/officeDocument/2006/relationships/oleObject" Target="embeddings/oleObject14.bin"/><Relationship Id="rId62" Type="http://schemas.openxmlformats.org/officeDocument/2006/relationships/image" Target="media/image25.emf"/><Relationship Id="rId83" Type="http://schemas.openxmlformats.org/officeDocument/2006/relationships/oleObject" Target="embeddings/oleObject35.bin"/><Relationship Id="rId88" Type="http://schemas.openxmlformats.org/officeDocument/2006/relationships/image" Target="media/image38.e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0.emf"/><Relationship Id="rId15" Type="http://schemas.openxmlformats.org/officeDocument/2006/relationships/oleObject" Target="embeddings/oleObject1.bin"/><Relationship Id="rId36" Type="http://schemas.openxmlformats.org/officeDocument/2006/relationships/image" Target="media/image12.emf"/><Relationship Id="rId57" Type="http://schemas.openxmlformats.org/officeDocument/2006/relationships/oleObject" Target="embeddings/oleObject22.bin"/><Relationship Id="rId106" Type="http://schemas.openxmlformats.org/officeDocument/2006/relationships/image" Target="media/image47.emf"/><Relationship Id="rId127" Type="http://schemas.openxmlformats.org/officeDocument/2006/relationships/oleObject" Target="embeddings/oleObject57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0.emf"/><Relationship Id="rId73" Type="http://schemas.openxmlformats.org/officeDocument/2006/relationships/oleObject" Target="embeddings/oleObject30.bin"/><Relationship Id="rId78" Type="http://schemas.openxmlformats.org/officeDocument/2006/relationships/image" Target="media/image33.emf"/><Relationship Id="rId94" Type="http://schemas.openxmlformats.org/officeDocument/2006/relationships/image" Target="media/image41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26" Type="http://schemas.openxmlformats.org/officeDocument/2006/relationships/image" Target="media/image7.emf"/><Relationship Id="rId47" Type="http://schemas.openxmlformats.org/officeDocument/2006/relationships/oleObject" Target="embeddings/oleObject17.bin"/><Relationship Id="rId68" Type="http://schemas.openxmlformats.org/officeDocument/2006/relationships/image" Target="media/image28.emf"/><Relationship Id="rId89" Type="http://schemas.openxmlformats.org/officeDocument/2006/relationships/oleObject" Target="embeddings/oleObject38.bin"/><Relationship Id="rId112" Type="http://schemas.openxmlformats.org/officeDocument/2006/relationships/image" Target="media/image50.emf"/><Relationship Id="rId133" Type="http://schemas.openxmlformats.org/officeDocument/2006/relationships/oleObject" Target="embeddings/oleObject60.bin"/><Relationship Id="rId1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0157E9-ACC1-4DC6-9F7B-B1913A6B05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3</TotalTime>
  <Pages>37</Pages>
  <Words>3897</Words>
  <Characters>22217</Characters>
  <Application>Microsoft Office Word</Application>
  <DocSecurity>0</DocSecurity>
  <Lines>185</Lines>
  <Paragraphs>52</Paragraphs>
  <ScaleCrop>false</ScaleCrop>
  <Company>中山大学</Company>
  <LinksUpToDate>false</LinksUpToDate>
  <CharactersWithSpaces>26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ngll</dc:creator>
  <cp:keywords/>
  <dc:description/>
  <cp:lastModifiedBy>Lenovo</cp:lastModifiedBy>
  <cp:revision>187</cp:revision>
  <cp:lastPrinted>2026-04-07T06:27:00Z</cp:lastPrinted>
  <dcterms:created xsi:type="dcterms:W3CDTF">2022-02-22T13:43:00Z</dcterms:created>
  <dcterms:modified xsi:type="dcterms:W3CDTF">2026-04-16T02:59:00Z</dcterms:modified>
</cp:coreProperties>
</file>